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10CA" w:rsidRDefault="00EC10CA">
      <w:bookmarkStart w:id="0" w:name="_GoBack"/>
      <w:bookmarkEnd w:id="0"/>
    </w:p>
    <w:tbl>
      <w:tblPr>
        <w:tblStyle w:val="Grilledutableau"/>
        <w:tblpPr w:leftFromText="141" w:rightFromText="141" w:vertAnchor="text" w:horzAnchor="margin" w:tblpXSpec="center" w:tblpY="-146"/>
        <w:tblW w:w="0" w:type="auto"/>
        <w:tblLayout w:type="fixed"/>
        <w:tblLook w:val="04A0" w:firstRow="1" w:lastRow="0" w:firstColumn="1" w:lastColumn="0" w:noHBand="0" w:noVBand="1"/>
      </w:tblPr>
      <w:tblGrid>
        <w:gridCol w:w="2943"/>
        <w:gridCol w:w="3969"/>
        <w:gridCol w:w="4004"/>
      </w:tblGrid>
      <w:tr w:rsidR="00EC10CA" w:rsidRPr="0090568F" w:rsidTr="00D74E0E">
        <w:trPr>
          <w:trHeight w:val="1395"/>
        </w:trPr>
        <w:tc>
          <w:tcPr>
            <w:tcW w:w="2943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EC10CA" w:rsidRPr="00EC10CA" w:rsidRDefault="00535D5C" w:rsidP="00EC10CA">
            <w:pPr>
              <w:autoSpaceDE w:val="0"/>
              <w:autoSpaceDN w:val="0"/>
              <w:adjustRightInd w:val="0"/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  <w:r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Niveau : 2</w:t>
            </w:r>
            <w:r w:rsidR="00EC10CA"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A</w:t>
            </w:r>
            <w:r w:rsidR="00D74E0E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PI</w:t>
            </w:r>
            <w:r w:rsidR="00EC10CA"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C</w:t>
            </w:r>
          </w:p>
          <w:p w:rsidR="00EC10CA" w:rsidRPr="00EC10CA" w:rsidRDefault="00EC10CA" w:rsidP="008818E5">
            <w:pPr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Année scolaire :</w:t>
            </w:r>
            <w:r w:rsidR="00D74E0E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18/19</w:t>
            </w:r>
          </w:p>
        </w:tc>
        <w:tc>
          <w:tcPr>
            <w:tcW w:w="3969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EC10CA" w:rsidRPr="00535D5C" w:rsidRDefault="00535D5C" w:rsidP="00535D5C">
            <w:pPr>
              <w:rPr>
                <w:b/>
                <w:bCs/>
                <w:color w:val="00B0F0"/>
                <w:sz w:val="44"/>
                <w:szCs w:val="72"/>
              </w:rPr>
            </w:pPr>
            <w:r w:rsidRPr="00535D5C">
              <w:rPr>
                <w:rFonts w:asciiTheme="majorBidi" w:hAnsiTheme="majorBidi" w:cstheme="majorBidi"/>
                <w:b/>
                <w:bCs/>
                <w:color w:val="00B0F0"/>
                <w:sz w:val="40"/>
                <w:szCs w:val="40"/>
              </w:rPr>
              <w:t>DROITES REMARQUABLES DANS UN TRIANGLE</w:t>
            </w:r>
          </w:p>
        </w:tc>
        <w:tc>
          <w:tcPr>
            <w:tcW w:w="4004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C10CA" w:rsidRPr="008818E5" w:rsidRDefault="00EC10CA" w:rsidP="008818E5">
            <w:pPr>
              <w:autoSpaceDE w:val="0"/>
              <w:autoSpaceDN w:val="0"/>
              <w:adjustRightInd w:val="0"/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Matière : Mathématique</w:t>
            </w:r>
          </w:p>
          <w:p w:rsidR="00EC10CA" w:rsidRDefault="00EC10CA" w:rsidP="008818E5">
            <w:pPr>
              <w:bidi/>
              <w:jc w:val="right"/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Professeur :</w:t>
            </w:r>
            <w:r w:rsidR="00D74E0E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Mohamed</w:t>
            </w:r>
          </w:p>
          <w:p w:rsidR="008818E5" w:rsidRDefault="00D74E0E" w:rsidP="008818E5">
            <w:pPr>
              <w:bidi/>
              <w:jc w:val="right"/>
              <w:rPr>
                <w:rFonts w:cs="Sultan Medium"/>
                <w:sz w:val="24"/>
                <w:szCs w:val="24"/>
              </w:rPr>
            </w:pPr>
            <w:r>
              <w:rPr>
                <w:rFonts w:cs="Sultan Medium"/>
                <w:sz w:val="24"/>
                <w:szCs w:val="24"/>
              </w:rPr>
              <w:t xml:space="preserve">                      EL MESSAOUDI</w:t>
            </w:r>
          </w:p>
          <w:p w:rsidR="008818E5" w:rsidRPr="00EC10CA" w:rsidRDefault="00D74E0E" w:rsidP="008818E5">
            <w:pPr>
              <w:bidi/>
              <w:jc w:val="right"/>
              <w:rPr>
                <w:rFonts w:ascii="ae_Mashq" w:hAnsi="ae_Mashq" w:cs="ABO SLMAN Alomar النسخ4"/>
                <w:sz w:val="26"/>
                <w:szCs w:val="26"/>
              </w:rPr>
            </w:pPr>
            <w:r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Etablissement :TIMZGADIOUINE</w:t>
            </w:r>
          </w:p>
          <w:p w:rsidR="00EC10CA" w:rsidRPr="00F52FAC" w:rsidRDefault="00EC10CA" w:rsidP="00EC10CA">
            <w:pPr>
              <w:autoSpaceDE w:val="0"/>
              <w:autoSpaceDN w:val="0"/>
              <w:adjustRightInd w:val="0"/>
              <w:rPr>
                <w:rFonts w:ascii="ae_Mashq" w:hAnsi="ae_Mashq" w:cs="ABO SLMAN Alomar النسخ4"/>
                <w:sz w:val="32"/>
                <w:szCs w:val="32"/>
              </w:rPr>
            </w:pPr>
          </w:p>
        </w:tc>
      </w:tr>
      <w:tr w:rsidR="005F7808" w:rsidTr="00452731">
        <w:trPr>
          <w:trHeight w:val="50"/>
        </w:trPr>
        <w:tc>
          <w:tcPr>
            <w:tcW w:w="10916" w:type="dxa"/>
            <w:gridSpan w:val="3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3550FD" w:rsidRPr="000916FA" w:rsidRDefault="003550FD" w:rsidP="00452731">
            <w:pPr>
              <w:spacing w:line="259" w:lineRule="auto"/>
              <w:rPr>
                <w:rFonts w:cs="AGA Sindibad Regular"/>
                <w:color w:val="00B050"/>
                <w:sz w:val="4"/>
                <w:szCs w:val="4"/>
                <w:rtl/>
                <w:lang w:bidi="ar-MA"/>
              </w:rPr>
            </w:pPr>
          </w:p>
        </w:tc>
      </w:tr>
      <w:tr w:rsidR="00207FEB" w:rsidTr="002A182C">
        <w:trPr>
          <w:trHeight w:val="1610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110A36" w:rsidRDefault="00342D8C" w:rsidP="00342D8C">
            <w:pPr>
              <w:bidi/>
              <w:ind w:firstLine="20"/>
              <w:jc w:val="right"/>
              <w:rPr>
                <w:rFonts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 xml:space="preserve"> 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ascii="Blenda Script" w:hAnsi="Blenda Script" w:cs="Sultan light2"/>
                <w:sz w:val="36"/>
                <w:szCs w:val="36"/>
              </w:rPr>
              <w:sym w:font="Wingdings" w:char="F08C"/>
            </w:r>
            <w:r>
              <w:rPr>
                <w:rFonts w:ascii="Blenda Script" w:hAnsi="Blenda Script" w:cs="Sultan light2"/>
                <w:sz w:val="36"/>
                <w:szCs w:val="36"/>
              </w:rPr>
              <w:t> :</w:t>
            </w:r>
          </w:p>
          <w:p w:rsidR="00C01ED8" w:rsidRPr="00C01ED8" w:rsidRDefault="00C01ED8" w:rsidP="00C01ED8">
            <w:pPr>
              <w:tabs>
                <w:tab w:val="left" w:pos="1560"/>
              </w:tabs>
              <w:ind w:left="-170" w:right="-227"/>
              <w:rPr>
                <w:rFonts w:asciiTheme="majorHAnsi" w:hAnsiTheme="majorHAnsi"/>
                <w:i/>
                <w:iCs/>
                <w:sz w:val="28"/>
                <w:szCs w:val="28"/>
              </w:rPr>
            </w:pPr>
            <w:r>
              <w:rPr>
                <w:rFonts w:asciiTheme="majorHAnsi" w:hAnsiTheme="majorHAnsi"/>
                <w:i/>
                <w:iCs/>
                <w:sz w:val="28"/>
                <w:szCs w:val="28"/>
              </w:rPr>
              <w:t xml:space="preserve">    Tracer le triangle EFG rectangle en F tel que EG</w:t>
            </w:r>
            <w:r w:rsidRPr="00C01ED8">
              <w:rPr>
                <w:rFonts w:asciiTheme="majorHAnsi" w:hAnsiTheme="majorHAnsi"/>
                <w:i/>
                <w:iCs/>
                <w:sz w:val="28"/>
                <w:szCs w:val="28"/>
              </w:rPr>
              <w:t xml:space="preserve"> = 5 cm  et</w:t>
            </w:r>
            <w:r>
              <w:rPr>
                <w:rFonts w:asciiTheme="majorHAnsi" w:hAnsiTheme="majorHAnsi"/>
                <w:i/>
                <w:iCs/>
                <w:sz w:val="28"/>
                <w:szCs w:val="28"/>
              </w:rPr>
              <w:t xml:space="preserve"> EF</w:t>
            </w:r>
            <w:r w:rsidRPr="00C01ED8">
              <w:rPr>
                <w:rFonts w:asciiTheme="majorHAnsi" w:hAnsiTheme="majorHAnsi"/>
                <w:i/>
                <w:iCs/>
                <w:sz w:val="28"/>
                <w:szCs w:val="28"/>
              </w:rPr>
              <w:t>= 3 cm   et</w:t>
            </w:r>
            <w:r w:rsidR="00D934CB">
              <w:rPr>
                <w:rFonts w:asciiTheme="majorHAnsi" w:hAnsiTheme="majorHAnsi"/>
                <w:i/>
                <w:iCs/>
                <w:sz w:val="28"/>
                <w:szCs w:val="28"/>
              </w:rPr>
              <w:t xml:space="preserve">  </w:t>
            </w:r>
            <m:oMath>
              <m:acc>
                <m:accPr>
                  <m:ctrlPr>
                    <w:rPr>
                      <w:rFonts w:ascii="Cambria Math" w:hAnsiTheme="majorHAnsi"/>
                      <w:i/>
                      <w:iCs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GF</m:t>
                  </m:r>
                </m:e>
              </m:acc>
            </m:oMath>
            <w:r w:rsidRPr="00C01ED8">
              <w:rPr>
                <w:rFonts w:asciiTheme="majorHAnsi" w:hAnsiTheme="majorHAnsi"/>
                <w:i/>
                <w:iCs/>
                <w:sz w:val="28"/>
                <w:szCs w:val="28"/>
              </w:rPr>
              <w:t>= 30°.</w:t>
            </w:r>
          </w:p>
          <w:p w:rsidR="00207FEB" w:rsidRPr="00D934CB" w:rsidRDefault="00C01ED8" w:rsidP="00D934CB">
            <w:pPr>
              <w:tabs>
                <w:tab w:val="left" w:pos="1560"/>
              </w:tabs>
              <w:ind w:left="-170" w:right="-227"/>
              <w:rPr>
                <w:rFonts w:asciiTheme="majorHAnsi" w:hAnsiTheme="majorHAnsi"/>
                <w:i/>
                <w:iCs/>
                <w:sz w:val="28"/>
                <w:szCs w:val="28"/>
                <w:rtl/>
              </w:rPr>
            </w:pPr>
            <w:r>
              <w:rPr>
                <w:rFonts w:asciiTheme="majorHAnsi" w:hAnsiTheme="majorHAnsi"/>
                <w:i/>
                <w:iCs/>
                <w:sz w:val="28"/>
                <w:szCs w:val="28"/>
              </w:rPr>
              <w:t xml:space="preserve">      Construire </w:t>
            </w:r>
            <w:r w:rsidRPr="00C01ED8">
              <w:rPr>
                <w:rFonts w:asciiTheme="majorHAnsi" w:hAnsiTheme="majorHAnsi"/>
                <w:i/>
                <w:iCs/>
                <w:sz w:val="28"/>
                <w:szCs w:val="28"/>
              </w:rPr>
              <w:t xml:space="preserve"> le ce</w:t>
            </w:r>
            <w:r>
              <w:rPr>
                <w:rFonts w:asciiTheme="majorHAnsi" w:hAnsiTheme="majorHAnsi"/>
                <w:i/>
                <w:iCs/>
                <w:sz w:val="28"/>
                <w:szCs w:val="28"/>
              </w:rPr>
              <w:t>rcle circonscrit au triangle EFG</w:t>
            </w:r>
            <w:r w:rsidRPr="00C01ED8">
              <w:rPr>
                <w:rFonts w:asciiTheme="majorHAnsi" w:hAnsiTheme="majorHAnsi"/>
                <w:i/>
                <w:iCs/>
                <w:sz w:val="28"/>
                <w:szCs w:val="28"/>
              </w:rPr>
              <w:t xml:space="preserve">. </w:t>
            </w:r>
          </w:p>
        </w:tc>
      </w:tr>
      <w:tr w:rsidR="003F07FC" w:rsidTr="00D934CB">
        <w:trPr>
          <w:trHeight w:val="4128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F07FC" w:rsidRDefault="0027222D" w:rsidP="00342D8C">
            <w:pPr>
              <w:bidi/>
              <w:ind w:firstLine="20"/>
              <w:jc w:val="right"/>
              <w:rPr>
                <w:rFonts w:cs="Sultan light2"/>
                <w:sz w:val="36"/>
                <w:szCs w:val="36"/>
              </w:rPr>
            </w:pPr>
            <w:r>
              <w:rPr>
                <w:rFonts w:ascii="Blenda Script" w:hAnsi="Blenda Script" w:cs="Sultan light2"/>
                <w:noProof/>
                <w:sz w:val="36"/>
                <w:szCs w:val="36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0" allowOverlap="1">
                      <wp:simplePos x="0" y="0"/>
                      <wp:positionH relativeFrom="column">
                        <wp:posOffset>3001010</wp:posOffset>
                      </wp:positionH>
                      <wp:positionV relativeFrom="paragraph">
                        <wp:posOffset>1745615</wp:posOffset>
                      </wp:positionV>
                      <wp:extent cx="3529330" cy="1464945"/>
                      <wp:effectExtent l="2540" t="0" r="1905" b="1905"/>
                      <wp:wrapNone/>
                      <wp:docPr id="3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29330" cy="1464945"/>
                                <a:chOff x="8946" y="7668"/>
                                <a:chExt cx="6816" cy="225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946" y="7668"/>
                                  <a:ext cx="6816" cy="225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5" name="Line 13"/>
                              <wps:cNvCnPr/>
                              <wps:spPr bwMode="auto">
                                <a:xfrm flipV="1">
                                  <a:off x="9372" y="8378"/>
                                  <a:ext cx="1562" cy="12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14"/>
                              <wps:cNvCnPr/>
                              <wps:spPr bwMode="auto">
                                <a:xfrm>
                                  <a:off x="10934" y="8378"/>
                                  <a:ext cx="3976" cy="4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15"/>
                              <wps:cNvCnPr/>
                              <wps:spPr bwMode="auto">
                                <a:xfrm flipV="1">
                                  <a:off x="9372" y="8804"/>
                                  <a:ext cx="5538" cy="8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" o:spid="_x0000_s1026" style="position:absolute;margin-left:236.3pt;margin-top:137.45pt;width:277.9pt;height:115.35pt;z-index:251663360" coordorigin="8946,7668" coordsize="6816,2256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" o:allowincell="f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2" o:spid="_x0000_s1027" type="#_x0000_t75" style="position:absolute;left:8946;top:7668;width:6816;height:22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jXrTbCAAAA2gAAAA8AAABkcnMvZG93bnJldi54bWxEj81qwzAQhO+BvoPYQm6x3MaExrUSSmlD&#10;bk3SQK+Ltf6h1kpYqu28fVQI5DjMzDdMsZ1MJwbqfWtZwVOSgiAurW65VnD+/ly8gPABWWNnmRRc&#10;yMN28zArMNd25CMNp1CLCGGfo4ImBJdL6cuGDPrEOuLoVbY3GKLsa6l7HCPcdPI5TVfSYMtxoUFH&#10;7w2Vv6c/o2DMMjzYsFs7V5XD1/Hjh221VGr+OL29ggg0hXv41t5rBRn8X4k3QG6u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o1602wgAAANoAAAAPAAAAAAAAAAAAAAAAAJ8C&#10;AABkcnMvZG93bnJldi54bWxQSwUGAAAAAAQABAD3AAAAjgMAAAAA&#10;">
                        <v:imagedata r:id="rId11" o:title=""/>
                      </v:shape>
                      <v:line id="Line 13" o:spid="_x0000_s1028" style="position:absolute;flip:y;visibility:visible;mso-wrap-style:square" from="9372,8378" to="10934,9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JWhMIAAADaAAAADwAAAGRycy9kb3ducmV2LnhtbERPy2rCQBTdF/oPwy10I83Eoq2kjlJ8&#10;CyKYdNHlbeaahGbuhMyo8e8dodDl4bzH087U4kytqywr6EcxCOLc6ooLBV/Z8mUEwnlkjbVlUnAl&#10;B9PJ48MYE20vfKBz6gsRQtglqKD0vkmkdHlJBl1kG+LAHW1r0AfYFlK3eAnhppavcfwmDVYcGkps&#10;aFZS/pueTJgxH2Tb68969b5fzPLdcTvoxZtvpZ6fus8PEJ46/y/+c2+0giHcrwQ/yM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2JWhMIAAADaAAAADwAAAAAAAAAAAAAA&#10;AAChAgAAZHJzL2Rvd25yZXYueG1sUEsFBgAAAAAEAAQA+QAAAJADAAAAAA==&#10;" strokeweight="2.25pt"/>
                      <v:line id="Line 14" o:spid="_x0000_s1029" style="position:absolute;visibility:visible;mso-wrap-style:square" from="10934,8378" to="14910,8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mf3cEAAADaAAAADwAAAGRycy9kb3ducmV2LnhtbESPQYvCMBSE74L/ITzB25oqIkvXWJaC&#10;0IMerLJ7fTRvm7LNS22i1n9vBMHjMDPfMOtssK24Uu8bxwrmswQEceV0w7WC03H78QnCB2SNrWNS&#10;cCcP2WY8WmOq3Y0PdC1DLSKEfYoKTAhdKqWvDFn0M9cRR+/P9RZDlH0tdY+3CLetXCTJSlpsOC4Y&#10;7Cg3VP2XF6tguS+M/h12fndIih9qzsv8XDqlppPh+wtEoCG8w692oRWs4Hkl3gC5e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CZ/dwQAAANoAAAAPAAAAAAAAAAAAAAAA&#10;AKECAABkcnMvZG93bnJldi54bWxQSwUGAAAAAAQABAD5AAAAjwMAAAAA&#10;" strokeweight="2.25pt"/>
                      <v:line id="Line 15" o:spid="_x0000_s1030" style="position:absolute;flip:y;visibility:visible;mso-wrap-style:square" from="9372,8804" to="14910,9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xtaMMAAADaAAAADwAAAGRycy9kb3ducmV2LnhtbERPy2rCQBTdF/yH4QrdFDOxSJWYUYq2&#10;PqAUmnTR5TVzTUIzd0Jm1Pj3jlDo8nDe6bI3jThT52rLCsZRDIK4sLrmUsF3/j6agXAeWWNjmRRc&#10;ycFyMXhIMdH2wl90znwpQgi7BBVU3reJlK6oyKCLbEscuKPtDPoAu1LqDi8h3DTyOY5fpMGaQ0OF&#10;La0qKn6zkwkz1pN8fz1sN9PPt1XxcdxPnuLdj1KPw/51DsJT7//Ff+6dVjCF+5XgB7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z8bWjDAAAA2gAAAA8AAAAAAAAAAAAA&#10;AAAAoQIAAGRycy9kb3ducmV2LnhtbFBLBQYAAAAABAAEAPkAAACRAwAAAAA=&#10;" strokeweight="2.25pt"/>
                    </v:group>
                  </w:pict>
                </mc:Fallback>
              </mc:AlternateContent>
            </w:r>
            <w:r w:rsidR="00D934CB">
              <w:rPr>
                <w:rFonts w:ascii="Blenda Script" w:hAnsi="Blenda Script" w:cs="Sultan light2"/>
                <w:sz w:val="36"/>
                <w:szCs w:val="36"/>
              </w:rPr>
              <w:t xml:space="preserve">       </w:t>
            </w:r>
            <w:r w:rsidR="003F07FC" w:rsidRPr="00110A36">
              <w:rPr>
                <w:rFonts w:ascii="Blenda Script" w:hAnsi="Blenda Script" w:cs="Sultan light2"/>
                <w:sz w:val="36"/>
                <w:szCs w:val="36"/>
                <w:rtl/>
              </w:rPr>
              <w:t>:</w:t>
            </w:r>
            <w:r w:rsidR="003F07FC">
              <w:rPr>
                <w:rFonts w:cs="Sultan light2"/>
                <w:sz w:val="36"/>
                <w:szCs w:val="36"/>
              </w:rPr>
              <w:sym w:font="Wingdings" w:char="F07B"/>
            </w:r>
            <w:r w:rsidR="00342D8C" w:rsidRPr="00110A36">
              <w:rPr>
                <w:rFonts w:ascii="Blenda Script" w:hAnsi="Blenda Script" w:cs="Sultan light2"/>
                <w:sz w:val="36"/>
                <w:szCs w:val="36"/>
              </w:rPr>
              <w:t xml:space="preserve"> Exercice</w:t>
            </w:r>
            <w:r w:rsidR="00342D8C"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 w:rsidR="00342D8C">
              <w:rPr>
                <w:rFonts w:ascii="Blenda Script" w:hAnsi="Blenda Script" w:cs="Sultan light2"/>
                <w:sz w:val="36"/>
                <w:szCs w:val="36"/>
              </w:rPr>
              <w:sym w:font="Wingdings" w:char="F08D"/>
            </w:r>
          </w:p>
          <w:p w:rsidR="00D934CB" w:rsidRPr="00D934CB" w:rsidRDefault="00D934CB" w:rsidP="00D934CB">
            <w:pPr>
              <w:jc w:val="both"/>
              <w:rPr>
                <w:b/>
                <w:sz w:val="24"/>
                <w:szCs w:val="24"/>
              </w:rPr>
            </w:pPr>
            <w:r>
              <w:rPr>
                <w:sz w:val="28"/>
                <w:szCs w:val="28"/>
              </w:rPr>
              <w:t xml:space="preserve">                               </w:t>
            </w:r>
            <w:r w:rsidRPr="005337FF">
              <w:rPr>
                <w:sz w:val="28"/>
                <w:szCs w:val="28"/>
              </w:rPr>
              <w:t xml:space="preserve"> </w:t>
            </w:r>
            <w:r w:rsidRPr="00A463F7">
              <w:rPr>
                <w:b/>
                <w:sz w:val="24"/>
                <w:szCs w:val="24"/>
              </w:rPr>
              <w:t xml:space="preserve"> Le Trésor du Triangle des Bermudes</w:t>
            </w:r>
            <w:r w:rsidR="00342D8C">
              <w:rPr>
                <w:b/>
                <w:sz w:val="24"/>
                <w:szCs w:val="24"/>
              </w:rPr>
              <w:t xml:space="preserve"> </w:t>
            </w:r>
            <w:r w:rsidR="00342D8C">
              <w:rPr>
                <w:rFonts w:ascii="Blenda Script" w:hAnsi="Blenda Script" w:cs="Sultan light2"/>
                <w:sz w:val="36"/>
                <w:szCs w:val="36"/>
              </w:rPr>
              <w:sym w:font="Wingdings" w:char="F08C"/>
            </w:r>
          </w:p>
          <w:p w:rsidR="00D934CB" w:rsidRPr="00A4715A" w:rsidRDefault="00D934CB" w:rsidP="00D934CB">
            <w:pPr>
              <w:jc w:val="both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5337FF">
              <w:rPr>
                <w:sz w:val="28"/>
                <w:szCs w:val="28"/>
              </w:rPr>
              <w:t xml:space="preserve"> </w:t>
            </w:r>
            <w:r w:rsidRPr="00A4715A">
              <w:rPr>
                <w:rFonts w:ascii="Traditional Arabic" w:hAnsi="Traditional Arabic" w:cs="Traditional Arabic"/>
                <w:sz w:val="28"/>
                <w:szCs w:val="28"/>
              </w:rPr>
              <w:t xml:space="preserve">Les célèbres pirates </w:t>
            </w:r>
            <w:r w:rsidRPr="00A4715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Mat</w:t>
            </w:r>
            <w:r w:rsidRPr="00A4715A">
              <w:rPr>
                <w:rFonts w:ascii="Traditional Arabic" w:hAnsi="Traditional Arabic" w:cs="Traditional Arabic"/>
                <w:sz w:val="28"/>
                <w:szCs w:val="28"/>
              </w:rPr>
              <w:t xml:space="preserve"> et </w:t>
            </w:r>
            <w:r w:rsidRPr="00A4715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Matic</w:t>
            </w:r>
            <w:r w:rsidRPr="00A4715A">
              <w:rPr>
                <w:rFonts w:ascii="Traditional Arabic" w:hAnsi="Traditional Arabic" w:cs="Traditional Arabic"/>
                <w:sz w:val="28"/>
                <w:szCs w:val="28"/>
              </w:rPr>
              <w:t xml:space="preserve"> ont caché leur trésor dans le triangle des </w:t>
            </w:r>
            <w:r w:rsidRPr="00EF1573">
              <w:rPr>
                <w:rFonts w:asciiTheme="majorHAnsi" w:hAnsiTheme="majorHAnsi" w:cs="Traditional Arabic"/>
                <w:b/>
                <w:bCs/>
                <w:sz w:val="28"/>
                <w:szCs w:val="28"/>
              </w:rPr>
              <w:t>Bermudes</w:t>
            </w:r>
            <w:r w:rsidRPr="00A4715A">
              <w:rPr>
                <w:rFonts w:ascii="Traditional Arabic" w:hAnsi="Traditional Arabic" w:cs="Traditional Arabic"/>
                <w:sz w:val="28"/>
                <w:szCs w:val="28"/>
              </w:rPr>
              <w:t>.</w:t>
            </w:r>
          </w:p>
          <w:p w:rsidR="00D934CB" w:rsidRPr="00A4715A" w:rsidRDefault="00D934CB" w:rsidP="00D934CB">
            <w:pPr>
              <w:jc w:val="both"/>
              <w:rPr>
                <w:rFonts w:ascii="Traditional Arabic" w:hAnsi="Traditional Arabic" w:cs="Traditional Arabic"/>
                <w:sz w:val="28"/>
                <w:szCs w:val="28"/>
              </w:rPr>
            </w:pPr>
            <w:r>
              <w:rPr>
                <w:rFonts w:ascii="Traditional Arabic" w:hAnsi="Traditional Arabic" w:cs="Traditional Arabic"/>
                <w:sz w:val="28"/>
                <w:szCs w:val="28"/>
              </w:rPr>
              <w:t xml:space="preserve"> </w:t>
            </w:r>
            <w:r w:rsidRPr="00A4715A">
              <w:rPr>
                <w:rFonts w:ascii="Traditional Arabic" w:hAnsi="Traditional Arabic" w:cs="Traditional Arabic"/>
                <w:sz w:val="28"/>
                <w:szCs w:val="28"/>
              </w:rPr>
              <w:t xml:space="preserve">Ils l’ont placé à égale distances des îles </w:t>
            </w:r>
            <w:r w:rsidRPr="00A4715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E</w:t>
            </w:r>
            <w:r w:rsidRPr="00A4715A">
              <w:rPr>
                <w:rFonts w:ascii="Traditional Arabic" w:hAnsi="Traditional Arabic" w:cs="Traditional Arabic"/>
                <w:sz w:val="28"/>
                <w:szCs w:val="28"/>
              </w:rPr>
              <w:t xml:space="preserve">, </w:t>
            </w:r>
            <w:r w:rsidRPr="00A4715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F</w:t>
            </w:r>
            <w:r w:rsidRPr="00A4715A">
              <w:rPr>
                <w:rFonts w:ascii="Traditional Arabic" w:hAnsi="Traditional Arabic" w:cs="Traditional Arabic"/>
                <w:sz w:val="28"/>
                <w:szCs w:val="28"/>
              </w:rPr>
              <w:t xml:space="preserve"> et </w:t>
            </w:r>
            <w:r w:rsidRPr="00A4715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G</w:t>
            </w:r>
            <w:r w:rsidRPr="00A4715A">
              <w:rPr>
                <w:rFonts w:ascii="Traditional Arabic" w:hAnsi="Traditional Arabic" w:cs="Traditional Arabic"/>
                <w:sz w:val="28"/>
                <w:szCs w:val="28"/>
              </w:rPr>
              <w:t>.</w:t>
            </w:r>
          </w:p>
          <w:p w:rsidR="00D934CB" w:rsidRDefault="00D934CB" w:rsidP="00D934CB">
            <w:pPr>
              <w:pStyle w:val="TableParagraph"/>
              <w:ind w:left="0"/>
              <w:rPr>
                <w:rFonts w:ascii="Traditional Arabic" w:hAnsi="Traditional Arabic" w:cs="Traditional Arabic"/>
                <w:sz w:val="28"/>
                <w:szCs w:val="28"/>
                <w:lang w:val="fr-FR"/>
              </w:rPr>
            </w:pPr>
            <w:r w:rsidRPr="00A4715A">
              <w:rPr>
                <w:rFonts w:ascii="Traditional Arabic" w:hAnsi="Traditional Arabic" w:cs="Traditional Arabic"/>
                <w:sz w:val="28"/>
                <w:szCs w:val="28"/>
                <w:lang w:val="fr-FR"/>
              </w:rPr>
              <w:t>Trouve</w:t>
            </w:r>
            <w:r>
              <w:rPr>
                <w:rFonts w:ascii="Traditional Arabic" w:hAnsi="Traditional Arabic" w:cs="Traditional Arabic"/>
                <w:sz w:val="28"/>
                <w:szCs w:val="28"/>
                <w:lang w:val="fr-FR"/>
              </w:rPr>
              <w:t>r</w:t>
            </w:r>
            <w:r w:rsidRPr="00A4715A">
              <w:rPr>
                <w:rFonts w:ascii="Traditional Arabic" w:hAnsi="Traditional Arabic" w:cs="Traditional Arabic"/>
                <w:sz w:val="28"/>
                <w:szCs w:val="28"/>
                <w:lang w:val="fr-FR"/>
              </w:rPr>
              <w:t xml:space="preserve"> l’emplacement </w:t>
            </w:r>
            <w:r w:rsidRPr="00A4715A">
              <w:rPr>
                <w:rFonts w:ascii="Traditional Arabic" w:hAnsi="Traditional Arabic" w:cs="Traditional Arabic"/>
                <w:b/>
                <w:bCs/>
                <w:sz w:val="28"/>
                <w:szCs w:val="28"/>
                <w:lang w:val="fr-FR"/>
              </w:rPr>
              <w:t>K</w:t>
            </w:r>
            <w:r w:rsidRPr="00A4715A">
              <w:rPr>
                <w:rFonts w:ascii="Traditional Arabic" w:hAnsi="Traditional Arabic" w:cs="Traditional Arabic"/>
                <w:sz w:val="28"/>
                <w:szCs w:val="28"/>
                <w:lang w:val="fr-FR"/>
              </w:rPr>
              <w:t xml:space="preserve"> du trésor.</w:t>
            </w:r>
          </w:p>
          <w:p w:rsidR="00D934CB" w:rsidRDefault="00D934CB" w:rsidP="00D934CB">
            <w:pPr>
              <w:pStyle w:val="TableParagraph"/>
              <w:ind w:left="0"/>
              <w:rPr>
                <w:rFonts w:ascii="Traditional Arabic" w:hAnsi="Traditional Arabic" w:cs="Traditional Arabic"/>
                <w:sz w:val="28"/>
                <w:szCs w:val="28"/>
                <w:lang w:val="fr-FR"/>
              </w:rPr>
            </w:pPr>
          </w:p>
          <w:p w:rsidR="00D934CB" w:rsidRDefault="00D934CB" w:rsidP="00D934CB">
            <w:pPr>
              <w:pStyle w:val="TableParagraph"/>
              <w:ind w:left="0"/>
              <w:rPr>
                <w:rFonts w:ascii="Traditional Arabic" w:hAnsi="Traditional Arabic" w:cs="Traditional Arabic"/>
                <w:sz w:val="28"/>
                <w:szCs w:val="28"/>
                <w:lang w:val="fr-FR"/>
              </w:rPr>
            </w:pPr>
          </w:p>
          <w:p w:rsidR="00D934CB" w:rsidRDefault="00D934CB" w:rsidP="00D934CB">
            <w:pPr>
              <w:pStyle w:val="TableParagraph"/>
              <w:ind w:left="0"/>
              <w:rPr>
                <w:rFonts w:ascii="Traditional Arabic" w:hAnsi="Traditional Arabic" w:cs="Traditional Arabic"/>
                <w:sz w:val="28"/>
                <w:szCs w:val="28"/>
                <w:lang w:val="fr-FR"/>
              </w:rPr>
            </w:pPr>
          </w:p>
          <w:p w:rsidR="00D934CB" w:rsidRPr="00A4715A" w:rsidRDefault="00D934CB" w:rsidP="00D934CB">
            <w:pPr>
              <w:pStyle w:val="TableParagraph"/>
              <w:ind w:left="0"/>
              <w:rPr>
                <w:rFonts w:ascii="Traditional Arabic" w:hAnsi="Traditional Arabic" w:cs="Traditional Arabic"/>
                <w:sz w:val="28"/>
                <w:szCs w:val="28"/>
                <w:lang w:val="fr-FR"/>
              </w:rPr>
            </w:pPr>
          </w:p>
          <w:p w:rsidR="003F07FC" w:rsidRPr="00D934CB" w:rsidRDefault="003F07FC" w:rsidP="00D934CB">
            <w:pPr>
              <w:bidi/>
              <w:jc w:val="right"/>
              <w:rPr>
                <w:rFonts w:cs="AGA Sindibad Regular"/>
                <w:color w:val="0070C0"/>
                <w:sz w:val="28"/>
                <w:szCs w:val="28"/>
                <w:lang w:bidi="ar-MA"/>
              </w:rPr>
            </w:pPr>
          </w:p>
        </w:tc>
      </w:tr>
      <w:tr w:rsidR="003F07FC" w:rsidTr="00854881">
        <w:trPr>
          <w:trHeight w:val="3565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F07FC" w:rsidRDefault="00A363CE" w:rsidP="00342D8C">
            <w:pPr>
              <w:bidi/>
              <w:jc w:val="right"/>
              <w:rPr>
                <w:rFonts w:ascii="Blenda Script" w:hAnsi="Blenda Script"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 w:rsidR="00342D8C">
              <w:rPr>
                <w:rFonts w:ascii="Blenda Script" w:hAnsi="Blenda Script" w:cs="Sultan light2"/>
                <w:sz w:val="36"/>
                <w:szCs w:val="36"/>
              </w:rPr>
              <w:sym w:font="Wingdings" w:char="F08E"/>
            </w:r>
            <w:r>
              <w:rPr>
                <w:rFonts w:ascii="Blenda Script" w:hAnsi="Blenda Script" w:cs="Sultan light2"/>
                <w:sz w:val="36"/>
                <w:szCs w:val="36"/>
              </w:rPr>
              <w:t>  :</w:t>
            </w:r>
          </w:p>
          <w:p w:rsidR="00D934CB" w:rsidRPr="00D934CB" w:rsidRDefault="00A363CE" w:rsidP="00D934CB">
            <w:pPr>
              <w:tabs>
                <w:tab w:val="left" w:pos="1560"/>
              </w:tabs>
              <w:ind w:left="170" w:right="-227"/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t xml:space="preserve"> </w:t>
            </w:r>
            <w:r w:rsidR="00D934CB" w:rsidRPr="00D934CB"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>1) Construire un triangle IJK tel que IJ =6cm, JK =4cm et IK =8cm.</w:t>
            </w:r>
          </w:p>
          <w:p w:rsidR="00D934CB" w:rsidRPr="00D934CB" w:rsidRDefault="00D934CB" w:rsidP="00D934CB">
            <w:pPr>
              <w:tabs>
                <w:tab w:val="left" w:pos="1560"/>
              </w:tabs>
              <w:ind w:left="170" w:right="-227"/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</w:pPr>
            <w:r w:rsidRPr="00D934CB"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>2) Placer le point L tel que IJKL soit un parallélogramme.</w:t>
            </w:r>
          </w:p>
          <w:p w:rsidR="00D934CB" w:rsidRPr="00D934CB" w:rsidRDefault="00D934CB" w:rsidP="00D934CB">
            <w:pPr>
              <w:tabs>
                <w:tab w:val="left" w:pos="1560"/>
              </w:tabs>
              <w:ind w:left="170" w:right="-227"/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</w:pPr>
            <w:r w:rsidRPr="00D934CB"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>3) Dans le triangle IJK, tracer les hauteurs issues de I et de J.</w:t>
            </w:r>
          </w:p>
          <w:p w:rsidR="00D934CB" w:rsidRPr="00D934CB" w:rsidRDefault="00D934CB" w:rsidP="00D934CB">
            <w:pPr>
              <w:tabs>
                <w:tab w:val="left" w:pos="1560"/>
              </w:tabs>
              <w:ind w:left="170" w:right="-227"/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</w:pPr>
            <w:r w:rsidRPr="00D934CB"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 xml:space="preserve">4) On appelle M le point d’intersection de ces deux hauteurs. </w:t>
            </w:r>
          </w:p>
          <w:p w:rsidR="00D934CB" w:rsidRPr="00D934CB" w:rsidRDefault="00D934CB" w:rsidP="00D934CB">
            <w:pPr>
              <w:tabs>
                <w:tab w:val="left" w:pos="1560"/>
              </w:tabs>
              <w:ind w:left="170" w:right="-227"/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</w:pPr>
            <w:r w:rsidRPr="00D934CB"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>Que peut-on dire du point M ?</w:t>
            </w:r>
          </w:p>
          <w:p w:rsidR="00D934CB" w:rsidRPr="00D934CB" w:rsidRDefault="00D934CB" w:rsidP="00D934CB">
            <w:pPr>
              <w:tabs>
                <w:tab w:val="left" w:pos="1560"/>
              </w:tabs>
              <w:ind w:left="170" w:right="-227"/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</w:pPr>
            <w:r w:rsidRPr="00D934CB"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>5) Montrer que (IJ) est perpendiculaire</w:t>
            </w:r>
            <w:r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 xml:space="preserve"> </w:t>
            </w:r>
            <w:r w:rsidRPr="00D934CB"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>à (KM).</w:t>
            </w:r>
          </w:p>
          <w:p w:rsidR="00A363CE" w:rsidRPr="00854881" w:rsidRDefault="00D934CB" w:rsidP="00854881">
            <w:pPr>
              <w:tabs>
                <w:tab w:val="left" w:pos="1560"/>
              </w:tabs>
              <w:ind w:left="170" w:right="-227"/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</w:pPr>
            <w:r w:rsidRPr="00D934CB"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>6) Quelle</w:t>
            </w:r>
            <w:r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 xml:space="preserve"> </w:t>
            </w:r>
            <w:r w:rsidRPr="00D934CB"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>est</w:t>
            </w:r>
            <w:r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 xml:space="preserve"> </w:t>
            </w:r>
            <w:r w:rsidRPr="00D934CB"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>la</w:t>
            </w:r>
            <w:r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 xml:space="preserve"> </w:t>
            </w:r>
            <w:r w:rsidRPr="00D934CB"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>nature</w:t>
            </w:r>
            <w:r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 xml:space="preserve"> </w:t>
            </w:r>
            <w:r w:rsidRPr="00D934CB"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>du</w:t>
            </w:r>
            <w:r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 xml:space="preserve"> </w:t>
            </w:r>
            <w:r w:rsidRPr="00D934CB"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>triangle KLM ?</w:t>
            </w:r>
            <w:r w:rsidR="00854881" w:rsidRPr="000916FA">
              <w:rPr>
                <w:rFonts w:asciiTheme="majorHAnsi" w:hAnsiTheme="majorHAnsi" w:cs="Arial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854881" w:rsidRPr="00854881"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>justifier</w:t>
            </w:r>
            <w:r w:rsidR="00854881" w:rsidRPr="000916FA">
              <w:rPr>
                <w:rFonts w:asciiTheme="majorHAnsi" w:hAnsiTheme="majorHAnsi" w:cs="Arial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D934CB">
              <w:rPr>
                <w:rFonts w:asciiTheme="majorHAnsi" w:hAnsiTheme="majorHAnsi"/>
                <w:b/>
                <w:bCs/>
                <w:i/>
                <w:iCs/>
                <w:sz w:val="36"/>
                <w:szCs w:val="36"/>
              </w:rPr>
              <w:t>.</w:t>
            </w:r>
          </w:p>
        </w:tc>
      </w:tr>
      <w:tr w:rsidR="00207FEB" w:rsidTr="00452731">
        <w:trPr>
          <w:trHeight w:val="3237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207FEB" w:rsidRDefault="0027222D" w:rsidP="00342D8C">
            <w:pPr>
              <w:bidi/>
              <w:jc w:val="right"/>
              <w:rPr>
                <w:rFonts w:ascii="Blenda Script" w:hAnsi="Blenda Script" w:cs="Sultan light2"/>
                <w:sz w:val="36"/>
                <w:szCs w:val="36"/>
              </w:rPr>
            </w:pPr>
            <w:r>
              <w:rPr>
                <w:rFonts w:asciiTheme="minorHAnsi" w:hAnsiTheme="minorHAnsi" w:cs="Sultan light2"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3455670</wp:posOffset>
                      </wp:positionH>
                      <wp:positionV relativeFrom="paragraph">
                        <wp:posOffset>102870</wp:posOffset>
                      </wp:positionV>
                      <wp:extent cx="2857500" cy="1790700"/>
                      <wp:effectExtent l="9525" t="10160" r="9525" b="8890"/>
                      <wp:wrapNone/>
                      <wp:docPr id="2" name="Rectangl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57500" cy="1790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52731" w:rsidRDefault="00452731">
                                  <w:r w:rsidRPr="00452731"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295525" cy="1628775"/>
                                        <wp:effectExtent l="19050" t="0" r="9525" b="0"/>
                                        <wp:docPr id="18" name="Imag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299800" cy="163180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6" o:spid="_x0000_s1026" style="position:absolute;margin-left:272.1pt;margin-top:8.1pt;width:225pt;height:14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" strokecolor="white [3212]">
                      <v:textbox>
                        <w:txbxContent>
                          <w:p w:rsidR="00452731" w:rsidRDefault="00452731">
                            <w:r w:rsidRPr="00452731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95525" cy="1628775"/>
                                  <wp:effectExtent l="19050" t="0" r="9525" b="0"/>
                                  <wp:docPr id="18" name="Imag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99800" cy="163180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3F07FC">
              <w:rPr>
                <w:rFonts w:cs="Sultan light2"/>
                <w:sz w:val="36"/>
                <w:szCs w:val="36"/>
              </w:rPr>
              <w:sym w:font="Wingdings" w:char="F07B"/>
            </w:r>
            <w:r w:rsidR="003F07FC"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 w:rsidR="00342D8C">
              <w:rPr>
                <w:rFonts w:ascii="Blenda Script" w:hAnsi="Blenda Script" w:cs="Sultan light2"/>
                <w:sz w:val="36"/>
                <w:szCs w:val="36"/>
              </w:rPr>
              <w:sym w:font="Wingdings" w:char="F08F"/>
            </w:r>
            <w:r w:rsidR="003F07FC">
              <w:rPr>
                <w:rFonts w:ascii="Blenda Script" w:hAnsi="Blenda Script" w:cs="Sultan light2"/>
                <w:sz w:val="36"/>
                <w:szCs w:val="36"/>
              </w:rPr>
              <w:t> :</w:t>
            </w:r>
          </w:p>
          <w:p w:rsidR="00452731" w:rsidRPr="00452731" w:rsidRDefault="00452731" w:rsidP="00452731">
            <w:pPr>
              <w:rPr>
                <w:rFonts w:asciiTheme="majorHAnsi" w:hAnsiTheme="majorHAnsi" w:cs="Arial"/>
                <w:b/>
                <w:bCs/>
                <w:color w:val="000000"/>
                <w:sz w:val="36"/>
                <w:szCs w:val="36"/>
              </w:rPr>
            </w:pPr>
            <w:r w:rsidRPr="00452731">
              <w:rPr>
                <w:rFonts w:asciiTheme="majorHAnsi" w:hAnsiTheme="majorHAnsi" w:cs="Arial"/>
                <w:b/>
                <w:bCs/>
                <w:color w:val="000000"/>
                <w:sz w:val="36"/>
                <w:szCs w:val="36"/>
              </w:rPr>
              <w:t>1) Dans la figure ci-contre :</w:t>
            </w:r>
          </w:p>
          <w:p w:rsidR="00452731" w:rsidRPr="00452731" w:rsidRDefault="00452731" w:rsidP="00452731">
            <w:pPr>
              <w:rPr>
                <w:rFonts w:asciiTheme="majorHAnsi" w:hAnsiTheme="majorHAnsi" w:cs="Arial"/>
                <w:b/>
                <w:bCs/>
                <w:color w:val="000000"/>
                <w:sz w:val="36"/>
                <w:szCs w:val="36"/>
              </w:rPr>
            </w:pPr>
            <w:r w:rsidRPr="00452731">
              <w:rPr>
                <w:rFonts w:asciiTheme="majorHAnsi" w:hAnsiTheme="majorHAnsi"/>
                <w:b/>
                <w:bCs/>
                <w:color w:val="000000"/>
                <w:sz w:val="36"/>
                <w:szCs w:val="36"/>
              </w:rPr>
              <w:t>Tracer F le point d'intersection</w:t>
            </w:r>
          </w:p>
          <w:p w:rsidR="00452731" w:rsidRPr="00452731" w:rsidRDefault="00452731" w:rsidP="00452731">
            <w:pPr>
              <w:spacing w:after="160" w:line="259" w:lineRule="auto"/>
              <w:rPr>
                <w:rFonts w:asciiTheme="majorHAnsi" w:hAnsiTheme="majorHAnsi"/>
                <w:b/>
                <w:bCs/>
                <w:color w:val="000000"/>
                <w:sz w:val="36"/>
                <w:szCs w:val="36"/>
              </w:rPr>
            </w:pPr>
            <w:r w:rsidRPr="00452731">
              <w:rPr>
                <w:rFonts w:asciiTheme="majorHAnsi" w:hAnsiTheme="majorHAnsi"/>
                <w:b/>
                <w:bCs/>
                <w:color w:val="000000"/>
                <w:sz w:val="36"/>
                <w:szCs w:val="36"/>
              </w:rPr>
              <w:t xml:space="preserve"> des deux droites (CD) et (BE)</w:t>
            </w:r>
          </w:p>
          <w:p w:rsidR="00452731" w:rsidRPr="00452731" w:rsidRDefault="00452731" w:rsidP="00452731">
            <w:pPr>
              <w:rPr>
                <w:rFonts w:asciiTheme="majorHAnsi" w:hAnsiTheme="majorHAnsi"/>
                <w:sz w:val="36"/>
                <w:szCs w:val="36"/>
              </w:rPr>
            </w:pPr>
            <w:r w:rsidRPr="00452731">
              <w:rPr>
                <w:rFonts w:asciiTheme="majorHAnsi" w:hAnsiTheme="majorHAnsi" w:cs="Arial"/>
                <w:b/>
                <w:bCs/>
                <w:color w:val="000000"/>
                <w:sz w:val="36"/>
                <w:szCs w:val="36"/>
              </w:rPr>
              <w:t xml:space="preserve">2) Montrer que </w:t>
            </w:r>
            <w:r w:rsidRPr="00452731">
              <w:rPr>
                <w:rFonts w:asciiTheme="majorHAnsi" w:hAnsiTheme="majorHAnsi"/>
                <w:b/>
                <w:bCs/>
                <w:color w:val="000000"/>
                <w:sz w:val="36"/>
                <w:szCs w:val="36"/>
              </w:rPr>
              <w:t>(AF)</w:t>
            </w:r>
            <w:r w:rsidRPr="00452731">
              <w:rPr>
                <w:rFonts w:ascii="Cambria Math" w:hAnsi="Cambria Math" w:cs="Cambria Math"/>
                <w:b/>
                <w:bCs/>
                <w:color w:val="000000"/>
                <w:sz w:val="44"/>
                <w:szCs w:val="44"/>
              </w:rPr>
              <w:t>⊥</w:t>
            </w:r>
            <w:r w:rsidRPr="00452731">
              <w:rPr>
                <w:rFonts w:asciiTheme="majorHAnsi" w:hAnsiTheme="majorHAnsi"/>
                <w:b/>
                <w:bCs/>
                <w:color w:val="000000"/>
                <w:sz w:val="36"/>
                <w:szCs w:val="36"/>
              </w:rPr>
              <w:t>(BC)</w:t>
            </w:r>
            <w:r w:rsidRPr="00452731">
              <w:rPr>
                <w:rFonts w:asciiTheme="majorHAnsi" w:hAnsiTheme="majorHAnsi"/>
                <w:sz w:val="36"/>
                <w:szCs w:val="36"/>
              </w:rPr>
              <w:t xml:space="preserve"> </w:t>
            </w:r>
          </w:p>
          <w:p w:rsidR="005A3A29" w:rsidRPr="005A3A29" w:rsidRDefault="005A3A29" w:rsidP="005A3A29">
            <w:pPr>
              <w:bidi/>
              <w:jc w:val="right"/>
              <w:rPr>
                <w:rFonts w:ascii="Blenda Script" w:hAnsi="Blenda Script" w:cs="Sultan light2"/>
                <w:sz w:val="22"/>
                <w:szCs w:val="22"/>
              </w:rPr>
            </w:pPr>
          </w:p>
          <w:p w:rsidR="00705124" w:rsidRDefault="00705124" w:rsidP="00452731">
            <w:pPr>
              <w:bidi/>
              <w:rPr>
                <w:rFonts w:cs="AGA Sindibad Regular"/>
                <w:sz w:val="28"/>
                <w:szCs w:val="28"/>
                <w:rtl/>
                <w:lang w:bidi="ar-MA"/>
              </w:rPr>
            </w:pPr>
          </w:p>
        </w:tc>
      </w:tr>
      <w:tr w:rsidR="00705124" w:rsidTr="005A3A29">
        <w:trPr>
          <w:trHeight w:val="2334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705124" w:rsidRDefault="00705124" w:rsidP="00023A7C">
            <w:pPr>
              <w:bidi/>
              <w:jc w:val="right"/>
              <w:rPr>
                <w:rFonts w:ascii="Blenda Script" w:hAnsi="Blenda Script"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lastRenderedPageBreak/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 w:rsidR="00342D8C">
              <w:rPr>
                <w:rFonts w:ascii="Blenda Script" w:hAnsi="Blenda Script" w:cs="Sultan light2"/>
                <w:sz w:val="36"/>
                <w:szCs w:val="36"/>
              </w:rPr>
              <w:sym w:font="Wingdings" w:char="F090"/>
            </w:r>
            <w:r>
              <w:rPr>
                <w:rFonts w:ascii="Blenda Script" w:hAnsi="Blenda Script" w:cs="Sultan light2"/>
                <w:sz w:val="36"/>
                <w:szCs w:val="36"/>
              </w:rPr>
              <w:t> :</w:t>
            </w:r>
          </w:p>
          <w:p w:rsidR="00452731" w:rsidRPr="00630767" w:rsidRDefault="00452731" w:rsidP="00452731">
            <w:pPr>
              <w:rPr>
                <w:rFonts w:asciiTheme="majorHAnsi" w:hAnsiTheme="majorHAnsi" w:cs="Arial"/>
                <w:b/>
                <w:bCs/>
                <w:color w:val="000000"/>
                <w:sz w:val="32"/>
                <w:szCs w:val="32"/>
              </w:rPr>
            </w:pPr>
            <w:r w:rsidRPr="00630767">
              <w:rPr>
                <w:rFonts w:asciiTheme="majorHAnsi" w:hAnsiTheme="majorHAnsi" w:cs="Arial"/>
                <w:b/>
                <w:bCs/>
                <w:color w:val="000000"/>
                <w:sz w:val="32"/>
                <w:szCs w:val="32"/>
              </w:rPr>
              <w:t>EFG est un triangle rectangle en E</w:t>
            </w:r>
          </w:p>
          <w:p w:rsidR="00452731" w:rsidRPr="00630767" w:rsidRDefault="00452731" w:rsidP="00452731">
            <w:pPr>
              <w:rPr>
                <w:rFonts w:asciiTheme="majorHAnsi" w:hAnsiTheme="majorHAnsi" w:cs="Arial"/>
                <w:b/>
                <w:bCs/>
                <w:color w:val="000000"/>
                <w:sz w:val="32"/>
                <w:szCs w:val="32"/>
              </w:rPr>
            </w:pPr>
            <w:r w:rsidRPr="00630767">
              <w:rPr>
                <w:rFonts w:asciiTheme="majorHAnsi" w:hAnsiTheme="majorHAnsi" w:cs="Arial"/>
                <w:b/>
                <w:bCs/>
                <w:color w:val="000000"/>
                <w:sz w:val="32"/>
                <w:szCs w:val="32"/>
              </w:rPr>
              <w:t xml:space="preserve">Soit M un point de segment [FG] qui est différent de F et G </w:t>
            </w:r>
          </w:p>
          <w:p w:rsidR="00452731" w:rsidRPr="00630767" w:rsidRDefault="00452731" w:rsidP="00452731">
            <w:pPr>
              <w:rPr>
                <w:rFonts w:asciiTheme="majorHAnsi" w:hAnsiTheme="majorHAnsi" w:cs="Arial"/>
                <w:b/>
                <w:bCs/>
                <w:color w:val="000000"/>
                <w:sz w:val="32"/>
                <w:szCs w:val="32"/>
              </w:rPr>
            </w:pPr>
            <w:r w:rsidRPr="00630767">
              <w:rPr>
                <w:rFonts w:asciiTheme="majorHAnsi" w:hAnsiTheme="majorHAnsi" w:cs="Arial"/>
                <w:b/>
                <w:bCs/>
                <w:color w:val="000000"/>
                <w:sz w:val="32"/>
                <w:szCs w:val="32"/>
              </w:rPr>
              <w:t>La droite perpendiculaire à (FG) en M coupe la droite (EF) en N et la droite (EG) en P</w:t>
            </w:r>
          </w:p>
          <w:p w:rsidR="00452731" w:rsidRPr="00630767" w:rsidRDefault="00452731" w:rsidP="00452731">
            <w:pPr>
              <w:pStyle w:val="Paragraphedeliste"/>
              <w:numPr>
                <w:ilvl w:val="0"/>
                <w:numId w:val="3"/>
              </w:numPr>
              <w:spacing w:line="259" w:lineRule="auto"/>
              <w:rPr>
                <w:rFonts w:asciiTheme="majorHAnsi" w:hAnsiTheme="majorHAnsi" w:cs="Arial"/>
                <w:b/>
                <w:bCs/>
                <w:color w:val="000000"/>
                <w:sz w:val="32"/>
                <w:szCs w:val="32"/>
              </w:rPr>
            </w:pPr>
            <w:r w:rsidRPr="00630767">
              <w:rPr>
                <w:rFonts w:asciiTheme="majorHAnsi" w:hAnsiTheme="majorHAnsi" w:cs="Arial"/>
                <w:b/>
                <w:bCs/>
                <w:color w:val="000000"/>
                <w:sz w:val="32"/>
                <w:szCs w:val="32"/>
              </w:rPr>
              <w:t>Construire une figure</w:t>
            </w:r>
          </w:p>
          <w:p w:rsidR="00452731" w:rsidRPr="00452731" w:rsidRDefault="00452731" w:rsidP="00452731">
            <w:pPr>
              <w:pStyle w:val="Paragraphedeliste"/>
              <w:numPr>
                <w:ilvl w:val="0"/>
                <w:numId w:val="3"/>
              </w:numPr>
              <w:spacing w:line="259" w:lineRule="auto"/>
              <w:rPr>
                <w:rFonts w:asciiTheme="majorHAnsi" w:hAnsiTheme="majorHAnsi" w:cs="Arial"/>
                <w:b/>
                <w:bCs/>
                <w:color w:val="000000"/>
                <w:sz w:val="40"/>
                <w:szCs w:val="40"/>
              </w:rPr>
            </w:pPr>
            <w:r w:rsidRPr="00630767">
              <w:rPr>
                <w:rFonts w:asciiTheme="majorHAnsi" w:hAnsiTheme="majorHAnsi" w:cs="Arial"/>
                <w:b/>
                <w:bCs/>
                <w:color w:val="000000"/>
                <w:sz w:val="32"/>
                <w:szCs w:val="32"/>
              </w:rPr>
              <w:t>Montrer que :</w:t>
            </w:r>
            <w:r w:rsidR="00630767" w:rsidRPr="00452731">
              <w:rPr>
                <w:rFonts w:asciiTheme="majorHAnsi" w:eastAsiaTheme="minorHAnsi" w:hAnsiTheme="majorHAnsi" w:cs="Arial"/>
                <w:b/>
                <w:bCs/>
                <w:color w:val="000000"/>
                <w:position w:val="-14"/>
                <w:sz w:val="40"/>
                <w:szCs w:val="40"/>
                <w:lang w:eastAsia="en-US"/>
              </w:rPr>
              <w:object w:dxaOrig="4320" w:dyaOrig="4320">
                <v:shape id="_x0000_i1025" type="#_x0000_t75" style="width:105pt;height:19.5pt" o:ole="">
                  <v:imagedata r:id="rId13" o:title=""/>
                </v:shape>
                <o:OLEObject Type="Embed" ProgID="Equation.DSMT4" ShapeID="_x0000_i1025" DrawAspect="Content" ObjectID="_1620238749" r:id="rId14"/>
              </w:object>
            </w:r>
          </w:p>
          <w:p w:rsidR="00A31973" w:rsidRPr="00BC4787" w:rsidRDefault="00A31973" w:rsidP="00A31973">
            <w:pPr>
              <w:bidi/>
              <w:jc w:val="right"/>
              <w:rPr>
                <w:rFonts w:cs="Sultan light2"/>
                <w:noProof/>
                <w:sz w:val="36"/>
                <w:szCs w:val="36"/>
              </w:rPr>
            </w:pPr>
          </w:p>
        </w:tc>
      </w:tr>
      <w:tr w:rsidR="005A3A29" w:rsidTr="00BC4ABA">
        <w:trPr>
          <w:trHeight w:val="3056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5A3A29" w:rsidRDefault="00342D8C" w:rsidP="00023A7C">
            <w:pPr>
              <w:bidi/>
              <w:jc w:val="right"/>
              <w:rPr>
                <w:rFonts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sym w:font="Wingdings" w:char="F091"/>
            </w:r>
            <w:r>
              <w:rPr>
                <w:rFonts w:ascii="Blenda Script" w:hAnsi="Blenda Script" w:cs="Sultan light2"/>
                <w:sz w:val="36"/>
                <w:szCs w:val="36"/>
              </w:rPr>
              <w:t> </w:t>
            </w:r>
          </w:p>
          <w:p w:rsidR="007F4945" w:rsidRPr="007F4945" w:rsidRDefault="007F4945" w:rsidP="00EB55BE">
            <w:pPr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</w:pPr>
            <w:r w:rsidRPr="007F4945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>On considère la figure suivante, tel que</w:t>
            </w:r>
            <w:r w:rsidR="00EB55BE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 xml:space="preserve"> [EN) </w:t>
            </w:r>
            <w:r w:rsidRPr="007F4945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>est la bissectrice de</w:t>
            </w:r>
            <w:r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 xml:space="preserve"> </w:t>
            </w:r>
            <w:r w:rsidRPr="007F4945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>l'angle</w:t>
            </w:r>
            <w:r w:rsidR="00EB55BE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 xml:space="preserve">  </w:t>
            </w:r>
            <m:oMath>
              <m:acc>
                <m:accPr>
                  <m:ctrlPr>
                    <w:rPr>
                      <w:rFonts w:ascii="Cambria Math" w:hAnsi="Cambria Math" w:cs="Arial"/>
                      <w:b/>
                      <w:bCs/>
                      <w:i/>
                      <w:color w:val="000000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color w:val="000000"/>
                      <w:sz w:val="28"/>
                      <w:szCs w:val="28"/>
                    </w:rPr>
                    <m:t>FEG</m:t>
                  </m:r>
                </m:e>
              </m:acc>
            </m:oMath>
            <w:r w:rsidRPr="007F4945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 xml:space="preserve">  </w:t>
            </w:r>
          </w:p>
          <w:p w:rsidR="007F4945" w:rsidRPr="007F4945" w:rsidRDefault="007F4945" w:rsidP="007F4945">
            <w:pPr>
              <w:pStyle w:val="Paragraphedeliste"/>
              <w:numPr>
                <w:ilvl w:val="0"/>
                <w:numId w:val="4"/>
              </w:numPr>
              <w:spacing w:line="259" w:lineRule="auto"/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</w:pPr>
            <w:r w:rsidRPr="007F4945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>Calculer les mesures des angles de Triangle MEF</w:t>
            </w:r>
          </w:p>
          <w:p w:rsidR="007F4945" w:rsidRPr="007F4945" w:rsidRDefault="007F4945" w:rsidP="007F4945">
            <w:pPr>
              <w:pStyle w:val="Paragraphedeliste"/>
              <w:numPr>
                <w:ilvl w:val="0"/>
                <w:numId w:val="4"/>
              </w:numPr>
              <w:spacing w:line="259" w:lineRule="auto"/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</w:pPr>
            <w:r w:rsidRPr="007F4945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>Calculer les mesures des angles de Triangle FMN</w:t>
            </w:r>
          </w:p>
          <w:p w:rsidR="007F4945" w:rsidRPr="007F4945" w:rsidRDefault="0027222D" w:rsidP="007F4945">
            <w:pPr>
              <w:pStyle w:val="Paragraphedeliste"/>
              <w:numPr>
                <w:ilvl w:val="0"/>
                <w:numId w:val="4"/>
              </w:numPr>
              <w:spacing w:line="259" w:lineRule="auto"/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Theme="majorHAnsi" w:hAnsiTheme="majorHAnsi" w:cs="Arial"/>
                <w:b/>
                <w:bCs/>
                <w:noProof/>
                <w:color w:val="00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4198620</wp:posOffset>
                      </wp:positionH>
                      <wp:positionV relativeFrom="paragraph">
                        <wp:posOffset>26035</wp:posOffset>
                      </wp:positionV>
                      <wp:extent cx="2514600" cy="1242695"/>
                      <wp:effectExtent l="9525" t="5080" r="9525" b="9525"/>
                      <wp:wrapNone/>
                      <wp:docPr id="1" name="Rectangl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14600" cy="12426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B55BE" w:rsidRDefault="00EB55BE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057400" cy="1133475"/>
                                        <wp:effectExtent l="19050" t="0" r="0" b="0"/>
                                        <wp:docPr id="174" name="Image 17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5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057400" cy="11334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7" o:spid="_x0000_s1027" style="position:absolute;left:0;text-align:left;margin-left:330.6pt;margin-top:2.05pt;width:198pt;height:97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" strokecolor="white [3212]">
                      <v:textbox>
                        <w:txbxContent>
                          <w:p w:rsidR="00EB55BE" w:rsidRDefault="00EB55B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57400" cy="1133475"/>
                                  <wp:effectExtent l="19050" t="0" r="0" b="0"/>
                                  <wp:docPr id="174" name="Image 17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57400" cy="1133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7F4945" w:rsidRPr="007F4945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>Déduire</w:t>
            </w:r>
            <w:r w:rsidR="007F4945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 xml:space="preserve"> </w:t>
            </w:r>
            <w:r w:rsidR="007F4945" w:rsidRPr="007F4945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>la</w:t>
            </w:r>
            <w:r w:rsidR="007F4945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 xml:space="preserve"> </w:t>
            </w:r>
            <w:r w:rsidR="007F4945" w:rsidRPr="007F4945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>nature</w:t>
            </w:r>
            <w:r w:rsidR="007F4945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 xml:space="preserve"> </w:t>
            </w:r>
            <w:r w:rsidR="007F4945" w:rsidRPr="007F4945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>du</w:t>
            </w:r>
            <w:r w:rsidR="007F4945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 xml:space="preserve"> </w:t>
            </w:r>
            <w:r w:rsidR="007F4945" w:rsidRPr="007F4945">
              <w:rPr>
                <w:rFonts w:asciiTheme="majorHAnsi" w:hAnsiTheme="majorHAnsi" w:cs="Arial"/>
                <w:b/>
                <w:bCs/>
                <w:color w:val="000000"/>
                <w:sz w:val="28"/>
                <w:szCs w:val="28"/>
              </w:rPr>
              <w:t>Triangle FMN</w:t>
            </w:r>
          </w:p>
          <w:p w:rsidR="00EB55BE" w:rsidRDefault="00EB55BE" w:rsidP="00561AC7">
            <w:pPr>
              <w:bidi/>
              <w:jc w:val="right"/>
              <w:rPr>
                <w:rFonts w:cs="Sultan light2"/>
                <w:sz w:val="36"/>
                <w:szCs w:val="36"/>
              </w:rPr>
            </w:pPr>
          </w:p>
          <w:p w:rsidR="00EB55BE" w:rsidRDefault="00EB55BE" w:rsidP="00EB55BE">
            <w:pPr>
              <w:bidi/>
              <w:jc w:val="right"/>
              <w:rPr>
                <w:rFonts w:cs="Sultan light2"/>
                <w:sz w:val="36"/>
                <w:szCs w:val="36"/>
              </w:rPr>
            </w:pPr>
          </w:p>
          <w:p w:rsidR="00EB55BE" w:rsidRDefault="00EB55BE" w:rsidP="00EB55BE">
            <w:pPr>
              <w:bidi/>
              <w:jc w:val="right"/>
              <w:rPr>
                <w:rFonts w:cs="Sultan light2"/>
                <w:sz w:val="36"/>
                <w:szCs w:val="36"/>
              </w:rPr>
            </w:pPr>
          </w:p>
          <w:p w:rsidR="00561AC7" w:rsidRDefault="00561AC7" w:rsidP="00630767">
            <w:pPr>
              <w:bidi/>
              <w:rPr>
                <w:rFonts w:cs="Sultan light2"/>
                <w:sz w:val="36"/>
                <w:szCs w:val="36"/>
              </w:rPr>
            </w:pPr>
            <w:r w:rsidRPr="00561AC7">
              <w:rPr>
                <w:rFonts w:cs="Sultan light2"/>
                <w:sz w:val="36"/>
                <w:szCs w:val="36"/>
                <w:rtl/>
              </w:rPr>
              <w:t xml:space="preserve"> </w:t>
            </w:r>
          </w:p>
        </w:tc>
      </w:tr>
      <w:tr w:rsidR="00BC4ABA" w:rsidTr="00C70390">
        <w:trPr>
          <w:trHeight w:val="1865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C4ABA" w:rsidRDefault="00C70390" w:rsidP="00C70390">
            <w:pPr>
              <w:bidi/>
              <w:jc w:val="right"/>
              <w:rPr>
                <w:rFonts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ascii="Blenda Script" w:hAnsi="Blenda Script" w:cs="Sultan light2"/>
                <w:sz w:val="36"/>
                <w:szCs w:val="36"/>
              </w:rPr>
              <w:sym w:font="Wingdings" w:char="F092"/>
            </w:r>
            <w:r w:rsidR="008B4767">
              <w:rPr>
                <w:rFonts w:ascii="Blenda Script" w:hAnsi="Blenda Script" w:cs="Sultan light2"/>
                <w:sz w:val="36"/>
                <w:szCs w:val="36"/>
              </w:rPr>
              <w:t> :</w:t>
            </w:r>
          </w:p>
          <w:p w:rsidR="00C70390" w:rsidRDefault="009B5B08" w:rsidP="009B5B08">
            <w:pPr>
              <w:bidi/>
              <w:jc w:val="right"/>
              <w:rPr>
                <w:rFonts w:asciiTheme="majorHAnsi" w:hAnsiTheme="majorHAnsi"/>
                <w:b/>
                <w:bCs/>
                <w:sz w:val="28"/>
                <w:szCs w:val="28"/>
              </w:rPr>
            </w:pPr>
            <w:r w:rsidRPr="00C70390">
              <w:rPr>
                <w:rFonts w:asciiTheme="majorHAnsi" w:hAnsiTheme="majorHAnsi"/>
                <w:b/>
                <w:bCs/>
                <w:sz w:val="28"/>
                <w:szCs w:val="28"/>
              </w:rPr>
              <w:t>Soit ABCD un parallélogramme de centre O.</w:t>
            </w:r>
          </w:p>
          <w:p w:rsidR="00C70390" w:rsidRDefault="009B5B08" w:rsidP="00C70390">
            <w:pPr>
              <w:bidi/>
              <w:jc w:val="right"/>
              <w:rPr>
                <w:rFonts w:asciiTheme="majorHAnsi" w:hAnsiTheme="majorHAnsi"/>
                <w:b/>
                <w:bCs/>
                <w:sz w:val="28"/>
                <w:szCs w:val="28"/>
              </w:rPr>
            </w:pPr>
            <w:r w:rsidRPr="00C70390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Soit </w:t>
            </w:r>
            <w:r w:rsidRPr="00C70390">
              <w:rPr>
                <w:rFonts w:ascii="Comic Sans MS" w:hAnsi="Comic Sans MS"/>
                <w:b/>
                <w:bCs/>
                <w:sz w:val="28"/>
                <w:szCs w:val="28"/>
              </w:rPr>
              <w:t>I</w:t>
            </w:r>
            <w:r w:rsidRPr="00C70390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le milieu de [AD] et soit J le milieu de [DC].</w:t>
            </w:r>
          </w:p>
          <w:p w:rsidR="00C70390" w:rsidRDefault="009B5B08" w:rsidP="00C70390">
            <w:pPr>
              <w:bidi/>
              <w:jc w:val="right"/>
              <w:rPr>
                <w:rFonts w:asciiTheme="majorHAnsi" w:hAnsiTheme="majorHAnsi"/>
                <w:b/>
                <w:bCs/>
                <w:sz w:val="28"/>
                <w:szCs w:val="28"/>
              </w:rPr>
            </w:pPr>
            <w:r w:rsidRPr="00C70390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a)</w:t>
            </w:r>
            <w:r w:rsidR="00C70390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</w:t>
            </w:r>
            <w:r w:rsidRPr="00C70390">
              <w:rPr>
                <w:rFonts w:asciiTheme="majorHAnsi" w:hAnsiTheme="majorHAnsi"/>
                <w:b/>
                <w:bCs/>
                <w:sz w:val="28"/>
                <w:szCs w:val="28"/>
              </w:rPr>
              <w:t>Que représente la droite (AJ) pour le triangle ADC ?</w:t>
            </w:r>
          </w:p>
          <w:p w:rsidR="009B5B08" w:rsidRPr="00C70390" w:rsidRDefault="009B5B08" w:rsidP="00C70390">
            <w:pPr>
              <w:bidi/>
              <w:jc w:val="right"/>
              <w:rPr>
                <w:rFonts w:asciiTheme="majorHAnsi" w:hAnsiTheme="majorHAnsi" w:cs="Sultan light2"/>
                <w:b/>
                <w:bCs/>
                <w:sz w:val="36"/>
                <w:szCs w:val="36"/>
              </w:rPr>
            </w:pPr>
            <w:r w:rsidRPr="00C70390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b)</w:t>
            </w:r>
            <w:r w:rsidR="00C70390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</w:t>
            </w:r>
            <w:r w:rsidRPr="00C70390">
              <w:rPr>
                <w:rFonts w:asciiTheme="majorHAnsi" w:hAnsiTheme="majorHAnsi"/>
                <w:b/>
                <w:bCs/>
                <w:sz w:val="28"/>
                <w:szCs w:val="28"/>
              </w:rPr>
              <w:t>Montrer que les droites (AJ), (CI) et (DB) sont concourantes.</w:t>
            </w:r>
          </w:p>
        </w:tc>
      </w:tr>
      <w:tr w:rsidR="00BC4ABA" w:rsidTr="00C70390">
        <w:trPr>
          <w:trHeight w:val="2104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C4ABA" w:rsidRDefault="00C70390" w:rsidP="00023A7C">
            <w:pPr>
              <w:bidi/>
              <w:jc w:val="right"/>
              <w:rPr>
                <w:rFonts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ascii="Blenda Script" w:hAnsi="Blenda Script" w:cs="Sultan light2"/>
                <w:sz w:val="36"/>
                <w:szCs w:val="36"/>
              </w:rPr>
              <w:sym w:font="Wingdings" w:char="F093"/>
            </w:r>
            <w:r>
              <w:rPr>
                <w:rFonts w:ascii="Blenda Script" w:hAnsi="Blenda Script" w:cs="Sultan light2"/>
                <w:sz w:val="36"/>
                <w:szCs w:val="36"/>
              </w:rPr>
              <w:t> :</w:t>
            </w:r>
          </w:p>
          <w:p w:rsidR="009B5B08" w:rsidRPr="009B5B08" w:rsidRDefault="009B5B08" w:rsidP="009B5B08">
            <w:pPr>
              <w:jc w:val="both"/>
              <w:rPr>
                <w:rFonts w:asciiTheme="majorHAnsi" w:hAnsiTheme="majorHAnsi"/>
                <w:b/>
                <w:bCs/>
                <w:sz w:val="28"/>
                <w:szCs w:val="28"/>
              </w:rPr>
            </w:pPr>
            <w:r w:rsidRPr="009B5B08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a) Construire un triangle </w:t>
            </w:r>
            <w:r w:rsidRPr="009B5B08">
              <w:rPr>
                <w:rFonts w:asciiTheme="majorHAnsi" w:hAnsiTheme="majorHAnsi"/>
                <w:b/>
                <w:bCs/>
                <w:i/>
                <w:sz w:val="28"/>
                <w:szCs w:val="28"/>
              </w:rPr>
              <w:t>ABC</w:t>
            </w:r>
            <w:r w:rsidRPr="009B5B08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de base </w:t>
            </w:r>
            <w:r w:rsidRPr="009B5B08">
              <w:rPr>
                <w:rFonts w:asciiTheme="majorHAnsi" w:hAnsiTheme="majorHAnsi"/>
                <w:b/>
                <w:bCs/>
                <w:i/>
                <w:sz w:val="28"/>
                <w:szCs w:val="28"/>
              </w:rPr>
              <w:t>AB</w:t>
            </w:r>
            <w:r w:rsidRPr="009B5B08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= 6 cm et dont le centre de gravité </w:t>
            </w:r>
            <w:r w:rsidRPr="009B5B08">
              <w:rPr>
                <w:rFonts w:asciiTheme="majorHAnsi" w:hAnsiTheme="majorHAnsi"/>
                <w:b/>
                <w:bCs/>
                <w:i/>
                <w:sz w:val="28"/>
                <w:szCs w:val="28"/>
              </w:rPr>
              <w:t>G</w:t>
            </w:r>
            <w:r w:rsidRPr="009B5B08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soit tel que : </w:t>
            </w:r>
            <w:r w:rsidRPr="009B5B08">
              <w:rPr>
                <w:rFonts w:asciiTheme="majorHAnsi" w:hAnsiTheme="majorHAnsi"/>
                <w:b/>
                <w:bCs/>
                <w:i/>
                <w:sz w:val="28"/>
                <w:szCs w:val="28"/>
              </w:rPr>
              <w:t>AG</w:t>
            </w:r>
            <w:r w:rsidRPr="009B5B08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= 4 cm  et  </w:t>
            </w:r>
            <w:r w:rsidRPr="009B5B08">
              <w:rPr>
                <w:rFonts w:asciiTheme="majorHAnsi" w:hAnsiTheme="majorHAnsi"/>
                <w:b/>
                <w:bCs/>
                <w:i/>
                <w:sz w:val="28"/>
                <w:szCs w:val="28"/>
              </w:rPr>
              <w:t>CG</w:t>
            </w:r>
            <w:r w:rsidRPr="009B5B08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= 4 cm. Justifier la construction.</w:t>
            </w:r>
          </w:p>
          <w:p w:rsidR="009B5B08" w:rsidRPr="009B5B08" w:rsidRDefault="009B5B08" w:rsidP="009B5B08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</w:tabs>
              <w:jc w:val="both"/>
              <w:rPr>
                <w:rFonts w:asciiTheme="majorHAnsi" w:hAnsiTheme="majorHAnsi"/>
                <w:b/>
                <w:bCs/>
                <w:sz w:val="28"/>
                <w:szCs w:val="28"/>
              </w:rPr>
            </w:pPr>
            <w:r w:rsidRPr="009B5B08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Quelle est la nature du triangle </w:t>
            </w:r>
            <w:r w:rsidRPr="009B5B08">
              <w:rPr>
                <w:rFonts w:asciiTheme="majorHAnsi" w:hAnsiTheme="majorHAnsi"/>
                <w:b/>
                <w:bCs/>
                <w:i/>
                <w:sz w:val="28"/>
                <w:szCs w:val="28"/>
              </w:rPr>
              <w:t>ABC</w:t>
            </w:r>
            <w:r w:rsidRPr="009B5B08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?</w:t>
            </w:r>
          </w:p>
          <w:p w:rsidR="009B5B08" w:rsidRPr="00C70390" w:rsidRDefault="009B5B08" w:rsidP="00C70390">
            <w:pPr>
              <w:tabs>
                <w:tab w:val="left" w:pos="284"/>
                <w:tab w:val="left" w:pos="567"/>
                <w:tab w:val="left" w:pos="851"/>
                <w:tab w:val="left" w:pos="1134"/>
                <w:tab w:val="left" w:pos="1418"/>
              </w:tabs>
              <w:jc w:val="both"/>
            </w:pPr>
            <w:r w:rsidRPr="009B5B08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b) Construire, sans justification, un triangle </w:t>
            </w:r>
            <w:r w:rsidRPr="009B5B08">
              <w:rPr>
                <w:rFonts w:asciiTheme="majorHAnsi" w:hAnsiTheme="majorHAnsi"/>
                <w:b/>
                <w:bCs/>
                <w:i/>
                <w:sz w:val="28"/>
                <w:szCs w:val="28"/>
              </w:rPr>
              <w:t>TRI</w:t>
            </w:r>
            <w:r w:rsidRPr="009B5B08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tel que la médiane issue de </w:t>
            </w:r>
            <w:r w:rsidRPr="009B5B08">
              <w:rPr>
                <w:rFonts w:asciiTheme="majorHAnsi" w:hAnsiTheme="majorHAnsi"/>
                <w:b/>
                <w:bCs/>
                <w:i/>
                <w:sz w:val="28"/>
                <w:szCs w:val="28"/>
              </w:rPr>
              <w:t>T</w:t>
            </w:r>
            <w:r w:rsidRPr="009B5B08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"mesure" 6 cm, celle issue de </w:t>
            </w:r>
            <w:r w:rsidRPr="009B5B08">
              <w:rPr>
                <w:rFonts w:asciiTheme="majorHAnsi" w:hAnsiTheme="majorHAnsi"/>
                <w:b/>
                <w:bCs/>
                <w:i/>
                <w:sz w:val="28"/>
                <w:szCs w:val="28"/>
              </w:rPr>
              <w:t>R</w:t>
            </w:r>
            <w:r w:rsidRPr="009B5B08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4,8 cm, et qui ait pour côté </w:t>
            </w:r>
            <w:r w:rsidRPr="009B5B08">
              <w:rPr>
                <w:rFonts w:asciiTheme="majorHAnsi" w:hAnsiTheme="majorHAnsi"/>
                <w:b/>
                <w:bCs/>
                <w:i/>
                <w:sz w:val="28"/>
                <w:szCs w:val="28"/>
              </w:rPr>
              <w:t>RI</w:t>
            </w:r>
            <w:r w:rsidRPr="009B5B08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= 7 cm.</w:t>
            </w:r>
          </w:p>
        </w:tc>
      </w:tr>
      <w:tr w:rsidR="00C70390" w:rsidTr="00630767">
        <w:trPr>
          <w:trHeight w:val="2104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C70390" w:rsidRDefault="00C70390" w:rsidP="00023A7C">
            <w:pPr>
              <w:bidi/>
              <w:jc w:val="right"/>
              <w:rPr>
                <w:rFonts w:ascii="Blenda Script" w:hAnsi="Blenda Script"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ascii="Blenda Script" w:hAnsi="Blenda Script" w:cs="Sultan light2"/>
                <w:sz w:val="36"/>
                <w:szCs w:val="36"/>
              </w:rPr>
              <w:sym w:font="Wingdings" w:char="F094"/>
            </w:r>
            <w:r>
              <w:rPr>
                <w:rFonts w:ascii="Blenda Script" w:hAnsi="Blenda Script" w:cs="Sultan light2"/>
                <w:sz w:val="36"/>
                <w:szCs w:val="36"/>
              </w:rPr>
              <w:t> :</w:t>
            </w:r>
          </w:p>
          <w:p w:rsidR="00185E2C" w:rsidRPr="00185E2C" w:rsidRDefault="00C70390" w:rsidP="00C70390">
            <w:pPr>
              <w:bidi/>
              <w:jc w:val="right"/>
              <w:rPr>
                <w:rFonts w:asciiTheme="majorHAnsi" w:hAnsiTheme="majorHAnsi"/>
                <w:b/>
                <w:bCs/>
                <w:sz w:val="28"/>
                <w:szCs w:val="28"/>
              </w:rPr>
            </w:pPr>
            <w:r w:rsidRPr="00185E2C">
              <w:rPr>
                <w:rFonts w:asciiTheme="majorHAnsi" w:hAnsiTheme="majorHAnsi"/>
                <w:b/>
                <w:bCs/>
                <w:sz w:val="28"/>
                <w:szCs w:val="28"/>
              </w:rPr>
              <w:t>Soient A, I et O 3 points non al</w:t>
            </w:r>
            <w:r w:rsidR="00185E2C" w:rsidRPr="00185E2C">
              <w:rPr>
                <w:rFonts w:asciiTheme="majorHAnsi" w:hAnsiTheme="majorHAnsi"/>
                <w:b/>
                <w:bCs/>
                <w:sz w:val="28"/>
                <w:szCs w:val="28"/>
              </w:rPr>
              <w:t>ignés,</w:t>
            </w:r>
            <w:r w:rsidRPr="00185E2C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On appelle B le symétrique de A par rapport à O, et C le symétrique de B par rapport à I. </w:t>
            </w:r>
          </w:p>
          <w:p w:rsidR="00185E2C" w:rsidRPr="00185E2C" w:rsidRDefault="00C70390" w:rsidP="00185E2C">
            <w:pPr>
              <w:bidi/>
              <w:jc w:val="right"/>
              <w:rPr>
                <w:rFonts w:asciiTheme="majorHAnsi" w:hAnsiTheme="majorHAnsi"/>
                <w:b/>
                <w:bCs/>
                <w:sz w:val="28"/>
                <w:szCs w:val="28"/>
              </w:rPr>
            </w:pPr>
            <w:r w:rsidRPr="00185E2C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a)Faire une figure soignée. </w:t>
            </w:r>
          </w:p>
          <w:p w:rsidR="00185E2C" w:rsidRPr="00185E2C" w:rsidRDefault="00C70390" w:rsidP="00185E2C">
            <w:pPr>
              <w:bidi/>
              <w:jc w:val="right"/>
              <w:rPr>
                <w:rFonts w:asciiTheme="majorHAnsi" w:hAnsiTheme="majorHAnsi"/>
                <w:b/>
                <w:bCs/>
                <w:sz w:val="28"/>
                <w:szCs w:val="28"/>
              </w:rPr>
            </w:pPr>
            <w:r w:rsidRPr="00185E2C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b)Que représente la droite (AI) pour le triangle ABC ? Justifier la réponse. </w:t>
            </w:r>
          </w:p>
          <w:p w:rsidR="00185E2C" w:rsidRPr="00185E2C" w:rsidRDefault="00C70390" w:rsidP="00185E2C">
            <w:pPr>
              <w:bidi/>
              <w:jc w:val="right"/>
              <w:rPr>
                <w:rFonts w:asciiTheme="majorHAnsi" w:hAnsiTheme="majorHAnsi"/>
                <w:b/>
                <w:bCs/>
                <w:sz w:val="28"/>
                <w:szCs w:val="28"/>
              </w:rPr>
            </w:pPr>
            <w:r w:rsidRPr="00185E2C">
              <w:rPr>
                <w:rFonts w:asciiTheme="majorHAnsi" w:hAnsiTheme="majorHAnsi"/>
                <w:b/>
                <w:bCs/>
                <w:sz w:val="28"/>
                <w:szCs w:val="28"/>
              </w:rPr>
              <w:t>c)Que représente la droite (CO) pour le triangle ABC ? Justifier la réponse.</w:t>
            </w:r>
          </w:p>
          <w:p w:rsidR="00C70390" w:rsidRPr="00185E2C" w:rsidRDefault="00C70390" w:rsidP="00185E2C">
            <w:pPr>
              <w:bidi/>
              <w:jc w:val="right"/>
              <w:rPr>
                <w:rFonts w:asciiTheme="majorHAnsi" w:hAnsiTheme="majorHAnsi" w:cs="Sultan light2"/>
                <w:b/>
                <w:bCs/>
                <w:sz w:val="36"/>
                <w:szCs w:val="36"/>
              </w:rPr>
            </w:pPr>
            <w:r w:rsidRPr="00185E2C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 d)On appelle G le point d’intersection des droites (AI) et (OC). Démontrer que la droite (BG) coupe le segment [AC] en son milieu.</w:t>
            </w:r>
          </w:p>
        </w:tc>
      </w:tr>
      <w:tr w:rsidR="00630767" w:rsidTr="00C70390">
        <w:trPr>
          <w:trHeight w:val="2104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30767" w:rsidRDefault="008B4767" w:rsidP="00023A7C">
            <w:pPr>
              <w:bidi/>
              <w:jc w:val="right"/>
              <w:rPr>
                <w:rFonts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ascii="Blenda Script" w:hAnsi="Blenda Script" w:cs="Sultan light2"/>
                <w:sz w:val="36"/>
                <w:szCs w:val="36"/>
              </w:rPr>
              <w:sym w:font="Wingdings" w:char="F095"/>
            </w:r>
            <w:r>
              <w:rPr>
                <w:rFonts w:ascii="Blenda Script" w:hAnsi="Blenda Script" w:cs="Sultan light2"/>
                <w:sz w:val="36"/>
                <w:szCs w:val="36"/>
              </w:rPr>
              <w:t> :</w:t>
            </w:r>
          </w:p>
          <w:p w:rsidR="00630767" w:rsidRPr="00630767" w:rsidRDefault="00630767" w:rsidP="00630767">
            <w:pPr>
              <w:rPr>
                <w:rFonts w:asciiTheme="majorHAnsi" w:hAnsiTheme="majorHAnsi"/>
                <w:b/>
                <w:bCs/>
                <w:sz w:val="32"/>
                <w:szCs w:val="32"/>
              </w:rPr>
            </w:pPr>
            <w:r w:rsidRPr="00630767">
              <w:rPr>
                <w:rFonts w:asciiTheme="majorHAnsi" w:hAnsiTheme="majorHAnsi"/>
                <w:b/>
                <w:bCs/>
                <w:sz w:val="32"/>
                <w:szCs w:val="32"/>
              </w:rPr>
              <w:t xml:space="preserve">Soit ABC  un triangle A’ est le milieu de </w:t>
            </w:r>
            <w:r w:rsidRPr="00630767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[BC] , B’ </w:t>
            </w:r>
            <w:r w:rsidRPr="00630767">
              <w:rPr>
                <w:rFonts w:asciiTheme="majorHAnsi" w:hAnsiTheme="majorHAnsi"/>
                <w:b/>
                <w:bCs/>
                <w:sz w:val="32"/>
                <w:szCs w:val="32"/>
              </w:rPr>
              <w:t xml:space="preserve">est le milieu de </w:t>
            </w:r>
            <w:r w:rsidRPr="00630767">
              <w:rPr>
                <w:rFonts w:asciiTheme="majorHAnsi" w:hAnsiTheme="majorHAnsi"/>
                <w:b/>
                <w:bCs/>
                <w:sz w:val="28"/>
                <w:szCs w:val="28"/>
              </w:rPr>
              <w:t xml:space="preserve">[AC] et G le </w:t>
            </w:r>
            <w:r w:rsidRPr="00630767">
              <w:rPr>
                <w:rFonts w:asciiTheme="majorHAnsi" w:hAnsiTheme="majorHAnsi" w:cstheme="minorBidi"/>
                <w:b/>
                <w:bCs/>
                <w:sz w:val="32"/>
                <w:szCs w:val="32"/>
              </w:rPr>
              <w:t>centre de gravité</w:t>
            </w:r>
            <w:r w:rsidRPr="00630767">
              <w:rPr>
                <w:rFonts w:asciiTheme="majorHAnsi" w:hAnsiTheme="majorHAnsi"/>
                <w:b/>
                <w:bCs/>
                <w:sz w:val="32"/>
                <w:szCs w:val="32"/>
              </w:rPr>
              <w:t xml:space="preserve"> du triangle ABC.</w:t>
            </w:r>
          </w:p>
          <w:p w:rsidR="00630767" w:rsidRPr="00630767" w:rsidRDefault="00630767" w:rsidP="00630767">
            <w:pPr>
              <w:bidi/>
              <w:jc w:val="right"/>
              <w:rPr>
                <w:rFonts w:asciiTheme="majorHAnsi" w:hAnsiTheme="majorHAnsi"/>
                <w:b/>
                <w:bCs/>
                <w:sz w:val="32"/>
                <w:szCs w:val="32"/>
              </w:rPr>
            </w:pPr>
            <w:r w:rsidRPr="00630767">
              <w:rPr>
                <w:rFonts w:asciiTheme="majorHAnsi" w:hAnsiTheme="majorHAnsi"/>
                <w:b/>
                <w:bCs/>
                <w:sz w:val="32"/>
                <w:szCs w:val="32"/>
              </w:rPr>
              <w:t xml:space="preserve">On pose : AA’ = 15  et  GB’ = 4 </w:t>
            </w:r>
          </w:p>
          <w:p w:rsidR="00630767" w:rsidRPr="00630767" w:rsidRDefault="00630767" w:rsidP="00630767">
            <w:pPr>
              <w:pStyle w:val="Paragraphedeliste"/>
              <w:numPr>
                <w:ilvl w:val="0"/>
                <w:numId w:val="5"/>
              </w:numPr>
              <w:rPr>
                <w:rFonts w:asciiTheme="majorHAnsi" w:hAnsiTheme="majorHAnsi"/>
                <w:b/>
                <w:bCs/>
                <w:sz w:val="32"/>
                <w:szCs w:val="32"/>
              </w:rPr>
            </w:pPr>
            <w:r w:rsidRPr="00630767">
              <w:rPr>
                <w:rFonts w:asciiTheme="majorHAnsi" w:hAnsiTheme="majorHAnsi"/>
                <w:b/>
                <w:bCs/>
                <w:sz w:val="32"/>
                <w:szCs w:val="32"/>
              </w:rPr>
              <w:t xml:space="preserve">Calculer : </w:t>
            </w:r>
            <w:r w:rsidRPr="00630767">
              <w:rPr>
                <w:rFonts w:asciiTheme="majorHAnsi" w:hAnsiTheme="majorHAnsi"/>
                <w:b/>
                <w:bCs/>
                <w:sz w:val="28"/>
                <w:szCs w:val="28"/>
              </w:rPr>
              <w:t>AG  puis  GA’</w:t>
            </w:r>
          </w:p>
          <w:p w:rsidR="00630767" w:rsidRPr="00630767" w:rsidRDefault="00630767" w:rsidP="00630767">
            <w:pPr>
              <w:pStyle w:val="Paragraphedeliste"/>
              <w:numPr>
                <w:ilvl w:val="0"/>
                <w:numId w:val="5"/>
              </w:numPr>
              <w:rPr>
                <w:rFonts w:asciiTheme="majorHAnsi" w:hAnsiTheme="majorHAnsi"/>
                <w:b/>
                <w:bCs/>
                <w:sz w:val="28"/>
                <w:szCs w:val="28"/>
              </w:rPr>
            </w:pPr>
            <w:r w:rsidRPr="00630767">
              <w:rPr>
                <w:rFonts w:asciiTheme="majorHAnsi" w:hAnsiTheme="majorHAnsi"/>
                <w:b/>
                <w:bCs/>
                <w:sz w:val="32"/>
                <w:szCs w:val="32"/>
              </w:rPr>
              <w:t xml:space="preserve">Calculer : </w:t>
            </w:r>
            <w:r w:rsidRPr="00630767">
              <w:rPr>
                <w:rFonts w:asciiTheme="majorHAnsi" w:hAnsiTheme="majorHAnsi"/>
                <w:b/>
                <w:bCs/>
                <w:sz w:val="28"/>
                <w:szCs w:val="28"/>
              </w:rPr>
              <w:t>BB’  puis  BG</w:t>
            </w:r>
          </w:p>
        </w:tc>
      </w:tr>
    </w:tbl>
    <w:p w:rsidR="00A92B34" w:rsidRDefault="00A92B34" w:rsidP="00A92B34">
      <w:pPr>
        <w:tabs>
          <w:tab w:val="left" w:pos="6744"/>
        </w:tabs>
        <w:bidi/>
        <w:rPr>
          <w:rtl/>
        </w:rPr>
      </w:pPr>
    </w:p>
    <w:p w:rsidR="00A92B34" w:rsidRDefault="00A92B34" w:rsidP="00A92B34">
      <w:pPr>
        <w:tabs>
          <w:tab w:val="left" w:pos="6744"/>
        </w:tabs>
        <w:bidi/>
        <w:rPr>
          <w:rtl/>
        </w:rPr>
      </w:pPr>
    </w:p>
    <w:p w:rsidR="00A92B34" w:rsidRDefault="00A92B34" w:rsidP="00A92B34">
      <w:pPr>
        <w:tabs>
          <w:tab w:val="left" w:pos="6744"/>
        </w:tabs>
        <w:bidi/>
        <w:rPr>
          <w:rtl/>
        </w:rPr>
      </w:pPr>
    </w:p>
    <w:p w:rsidR="00F50CA7" w:rsidRDefault="00F50CA7" w:rsidP="00F50CA7">
      <w:pPr>
        <w:tabs>
          <w:tab w:val="left" w:pos="6744"/>
        </w:tabs>
        <w:bidi/>
        <w:rPr>
          <w:rtl/>
        </w:rPr>
      </w:pPr>
    </w:p>
    <w:p w:rsidR="003137F0" w:rsidRDefault="003137F0" w:rsidP="003137F0">
      <w:pPr>
        <w:tabs>
          <w:tab w:val="left" w:pos="6744"/>
        </w:tabs>
        <w:bidi/>
        <w:jc w:val="center"/>
        <w:rPr>
          <w:rtl/>
        </w:rPr>
      </w:pPr>
    </w:p>
    <w:p w:rsidR="00773866" w:rsidRPr="00773866" w:rsidRDefault="00773866" w:rsidP="00773866">
      <w:pPr>
        <w:bidi/>
      </w:pPr>
    </w:p>
    <w:p w:rsidR="00773866" w:rsidRPr="00773866" w:rsidRDefault="00773866" w:rsidP="00773866">
      <w:pPr>
        <w:bidi/>
      </w:pPr>
    </w:p>
    <w:p w:rsidR="00773866" w:rsidRPr="00773866" w:rsidRDefault="00773866" w:rsidP="00773866">
      <w:pPr>
        <w:bidi/>
      </w:pPr>
    </w:p>
    <w:p w:rsidR="00773866" w:rsidRPr="00773866" w:rsidRDefault="00773866" w:rsidP="00773866">
      <w:pPr>
        <w:tabs>
          <w:tab w:val="left" w:pos="7933"/>
        </w:tabs>
        <w:bidi/>
      </w:pPr>
      <w:r>
        <w:rPr>
          <w:rtl/>
        </w:rPr>
        <w:tab/>
      </w:r>
    </w:p>
    <w:sectPr w:rsidR="00773866" w:rsidRPr="00773866" w:rsidSect="009B64A8">
      <w:footerReference w:type="default" r:id="rId16"/>
      <w:pgSz w:w="11906" w:h="16838"/>
      <w:pgMar w:top="113" w:right="170" w:bottom="170" w:left="170" w:header="17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581C" w:rsidRDefault="008D581C" w:rsidP="0047263A">
      <w:pPr>
        <w:spacing w:after="0" w:line="240" w:lineRule="auto"/>
      </w:pPr>
      <w:r>
        <w:separator/>
      </w:r>
    </w:p>
  </w:endnote>
  <w:endnote w:type="continuationSeparator" w:id="0">
    <w:p w:rsidR="008D581C" w:rsidRDefault="008D581C" w:rsidP="004726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GA Sindibad Regular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ultan Medium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ae_Mashq">
    <w:altName w:val="Times New Roman"/>
    <w:charset w:val="00"/>
    <w:family w:val="roman"/>
    <w:pitch w:val="variable"/>
    <w:sig w:usb0="800020AF" w:usb1="C000204A" w:usb2="00000008" w:usb3="00000000" w:csb0="00000041" w:csb1="00000000"/>
  </w:font>
  <w:font w:name="ABO SLMAN Alomar النسخ4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Sultan light2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Blenda Script">
    <w:altName w:val="Tw Cen MT Condensed Extra Bold"/>
    <w:panose1 w:val="00000000000000000000"/>
    <w:charset w:val="EE"/>
    <w:family w:val="modern"/>
    <w:notTrueType/>
    <w:pitch w:val="variable"/>
    <w:sig w:usb0="00000001" w:usb1="4000004A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raditional Arabic">
    <w:altName w:val="Times New Roman"/>
    <w:panose1 w:val="02020603050405020304"/>
    <w:charset w:val="00"/>
    <w:family w:val="roman"/>
    <w:pitch w:val="variable"/>
    <w:sig w:usb0="00000000" w:usb1="80000000" w:usb2="00000008" w:usb3="00000000" w:csb0="0000004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GA Petra Regular">
    <w:altName w:val="Times New Roman"/>
    <w:charset w:val="B2"/>
    <w:family w:val="auto"/>
    <w:pitch w:val="variable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3866" w:rsidRDefault="00773866">
    <w:pPr>
      <w:pStyle w:val="Pieddepage"/>
      <w:jc w:val="center"/>
      <w:rPr>
        <w:color w:val="4F81BD" w:themeColor="accent1"/>
      </w:rPr>
    </w:pPr>
    <w:r w:rsidRPr="00D74E0E">
      <w:t xml:space="preserve">Page </w:t>
    </w:r>
    <w:r w:rsidR="00A123AD" w:rsidRPr="00D74E0E">
      <w:fldChar w:fldCharType="begin"/>
    </w:r>
    <w:r w:rsidRPr="00D74E0E">
      <w:instrText>PAGE  \* Arabic  \* MERGEFORMAT</w:instrText>
    </w:r>
    <w:r w:rsidR="00A123AD" w:rsidRPr="00D74E0E">
      <w:fldChar w:fldCharType="separate"/>
    </w:r>
    <w:r w:rsidR="0027222D">
      <w:rPr>
        <w:noProof/>
      </w:rPr>
      <w:t>2</w:t>
    </w:r>
    <w:r w:rsidR="00A123AD" w:rsidRPr="00D74E0E">
      <w:fldChar w:fldCharType="end"/>
    </w:r>
    <w:r>
      <w:rPr>
        <w:color w:val="4F81BD" w:themeColor="accent1"/>
      </w:rPr>
      <w:t xml:space="preserve"> sur </w:t>
    </w:r>
    <w:r w:rsidR="00A123AD">
      <w:rPr>
        <w:color w:val="4F81BD" w:themeColor="accent1"/>
      </w:rPr>
      <w:fldChar w:fldCharType="begin"/>
    </w:r>
    <w:r>
      <w:rPr>
        <w:color w:val="4F81BD" w:themeColor="accent1"/>
      </w:rPr>
      <w:instrText>NUMPAGES  \* arabe  \* MERGEFORMAT</w:instrText>
    </w:r>
    <w:r w:rsidR="00A123AD">
      <w:rPr>
        <w:color w:val="4F81BD" w:themeColor="accent1"/>
      </w:rPr>
      <w:fldChar w:fldCharType="separate"/>
    </w:r>
    <w:r w:rsidR="0027222D" w:rsidRPr="0027222D">
      <w:rPr>
        <w:noProof/>
        <w:color w:val="4F81BD" w:themeColor="accent1"/>
      </w:rPr>
      <w:t>Erreur </w:t>
    </w:r>
    <w:r w:rsidR="0027222D">
      <w:rPr>
        <w:b/>
        <w:bCs/>
        <w:noProof/>
        <w:color w:val="4F81BD" w:themeColor="accent1"/>
      </w:rPr>
      <w:t>! Argument de commutateur inconnu.</w:t>
    </w:r>
    <w:r w:rsidR="00A123AD">
      <w:rPr>
        <w:color w:val="4F81BD" w:themeColor="accent1"/>
      </w:rPr>
      <w:fldChar w:fldCharType="end"/>
    </w:r>
  </w:p>
  <w:p w:rsidR="0052052E" w:rsidRPr="00072C1D" w:rsidRDefault="0052052E" w:rsidP="004B7A88">
    <w:pPr>
      <w:pStyle w:val="Pieddepage"/>
      <w:pBdr>
        <w:top w:val="single" w:sz="4" w:space="1" w:color="A5A5A5" w:themeColor="background1" w:themeShade="A5"/>
      </w:pBdr>
      <w:bidi/>
      <w:jc w:val="center"/>
      <w:rPr>
        <w:rFonts w:cs="AGA Petra Regular"/>
        <w:color w:val="350BE7"/>
        <w:sz w:val="20"/>
        <w:szCs w:val="20"/>
        <w:rtl/>
        <w:lang w:bidi="ar-MA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581C" w:rsidRDefault="008D581C" w:rsidP="0047263A">
      <w:pPr>
        <w:spacing w:after="0" w:line="240" w:lineRule="auto"/>
      </w:pPr>
      <w:r>
        <w:separator/>
      </w:r>
    </w:p>
  </w:footnote>
  <w:footnote w:type="continuationSeparator" w:id="0">
    <w:p w:rsidR="008D581C" w:rsidRDefault="008D581C" w:rsidP="004726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8677E"/>
    <w:multiLevelType w:val="hybridMultilevel"/>
    <w:tmpl w:val="4B94BA2A"/>
    <w:lvl w:ilvl="0" w:tplc="8D5431CE">
      <w:start w:val="1"/>
      <w:numFmt w:val="decimal"/>
      <w:lvlText w:val="%1)"/>
      <w:lvlJc w:val="left"/>
      <w:pPr>
        <w:ind w:left="848" w:hanging="360"/>
      </w:pPr>
      <w:rPr>
        <w:rFonts w:asciiTheme="majorHAnsi" w:hAnsiTheme="maj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42452F"/>
    <w:multiLevelType w:val="hybridMultilevel"/>
    <w:tmpl w:val="DC2E8222"/>
    <w:lvl w:ilvl="0" w:tplc="3B38652C">
      <w:start w:val="4"/>
      <w:numFmt w:val="bullet"/>
      <w:lvlText w:val=""/>
      <w:lvlJc w:val="left"/>
      <w:pPr>
        <w:ind w:left="380" w:hanging="360"/>
      </w:pPr>
      <w:rPr>
        <w:rFonts w:ascii="Symbol" w:eastAsia="Times New Roman" w:hAnsi="Symbol" w:cs="AGA Sindibad Regular" w:hint="default"/>
      </w:rPr>
    </w:lvl>
    <w:lvl w:ilvl="1" w:tplc="040C0003" w:tentative="1">
      <w:start w:val="1"/>
      <w:numFmt w:val="bullet"/>
      <w:lvlText w:val="o"/>
      <w:lvlJc w:val="left"/>
      <w:pPr>
        <w:ind w:left="11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0" w:hanging="360"/>
      </w:pPr>
      <w:rPr>
        <w:rFonts w:ascii="Wingdings" w:hAnsi="Wingdings" w:hint="default"/>
      </w:rPr>
    </w:lvl>
  </w:abstractNum>
  <w:abstractNum w:abstractNumId="2">
    <w:nsid w:val="55B97433"/>
    <w:multiLevelType w:val="hybridMultilevel"/>
    <w:tmpl w:val="6AA80DB0"/>
    <w:lvl w:ilvl="0" w:tplc="7E82E2FA">
      <w:start w:val="1"/>
      <w:numFmt w:val="decimal"/>
      <w:lvlText w:val="%1)"/>
      <w:lvlJc w:val="left"/>
      <w:pPr>
        <w:ind w:left="971" w:hanging="360"/>
      </w:pPr>
      <w:rPr>
        <w:rFonts w:asciiTheme="majorHAnsi" w:hAnsiTheme="majorHAnsi" w:hint="default"/>
      </w:rPr>
    </w:lvl>
    <w:lvl w:ilvl="1" w:tplc="040C0019" w:tentative="1">
      <w:start w:val="1"/>
      <w:numFmt w:val="lowerLetter"/>
      <w:lvlText w:val="%2."/>
      <w:lvlJc w:val="left"/>
      <w:pPr>
        <w:ind w:left="1563" w:hanging="360"/>
      </w:pPr>
    </w:lvl>
    <w:lvl w:ilvl="2" w:tplc="040C001B" w:tentative="1">
      <w:start w:val="1"/>
      <w:numFmt w:val="lowerRoman"/>
      <w:lvlText w:val="%3."/>
      <w:lvlJc w:val="right"/>
      <w:pPr>
        <w:ind w:left="2283" w:hanging="180"/>
      </w:pPr>
    </w:lvl>
    <w:lvl w:ilvl="3" w:tplc="040C000F" w:tentative="1">
      <w:start w:val="1"/>
      <w:numFmt w:val="decimal"/>
      <w:lvlText w:val="%4."/>
      <w:lvlJc w:val="left"/>
      <w:pPr>
        <w:ind w:left="3003" w:hanging="360"/>
      </w:pPr>
    </w:lvl>
    <w:lvl w:ilvl="4" w:tplc="040C0019" w:tentative="1">
      <w:start w:val="1"/>
      <w:numFmt w:val="lowerLetter"/>
      <w:lvlText w:val="%5."/>
      <w:lvlJc w:val="left"/>
      <w:pPr>
        <w:ind w:left="3723" w:hanging="360"/>
      </w:pPr>
    </w:lvl>
    <w:lvl w:ilvl="5" w:tplc="040C001B" w:tentative="1">
      <w:start w:val="1"/>
      <w:numFmt w:val="lowerRoman"/>
      <w:lvlText w:val="%6."/>
      <w:lvlJc w:val="right"/>
      <w:pPr>
        <w:ind w:left="4443" w:hanging="180"/>
      </w:pPr>
    </w:lvl>
    <w:lvl w:ilvl="6" w:tplc="040C000F" w:tentative="1">
      <w:start w:val="1"/>
      <w:numFmt w:val="decimal"/>
      <w:lvlText w:val="%7."/>
      <w:lvlJc w:val="left"/>
      <w:pPr>
        <w:ind w:left="5163" w:hanging="360"/>
      </w:pPr>
    </w:lvl>
    <w:lvl w:ilvl="7" w:tplc="040C0019" w:tentative="1">
      <w:start w:val="1"/>
      <w:numFmt w:val="lowerLetter"/>
      <w:lvlText w:val="%8."/>
      <w:lvlJc w:val="left"/>
      <w:pPr>
        <w:ind w:left="5883" w:hanging="360"/>
      </w:pPr>
    </w:lvl>
    <w:lvl w:ilvl="8" w:tplc="040C001B" w:tentative="1">
      <w:start w:val="1"/>
      <w:numFmt w:val="lowerRoman"/>
      <w:lvlText w:val="%9."/>
      <w:lvlJc w:val="right"/>
      <w:pPr>
        <w:ind w:left="6603" w:hanging="180"/>
      </w:pPr>
    </w:lvl>
  </w:abstractNum>
  <w:abstractNum w:abstractNumId="3">
    <w:nsid w:val="5C074052"/>
    <w:multiLevelType w:val="multilevel"/>
    <w:tmpl w:val="D624A70A"/>
    <w:lvl w:ilvl="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asciiTheme="majorHAnsi" w:hAnsiTheme="majorHAnsi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792B2ED3"/>
    <w:multiLevelType w:val="hybridMultilevel"/>
    <w:tmpl w:val="121860D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4E1E"/>
    <w:rsid w:val="000007AE"/>
    <w:rsid w:val="000026F2"/>
    <w:rsid w:val="0000533C"/>
    <w:rsid w:val="0000703A"/>
    <w:rsid w:val="000070F0"/>
    <w:rsid w:val="000154DE"/>
    <w:rsid w:val="000172BE"/>
    <w:rsid w:val="00021671"/>
    <w:rsid w:val="00023A7C"/>
    <w:rsid w:val="000258EC"/>
    <w:rsid w:val="0003173A"/>
    <w:rsid w:val="00032036"/>
    <w:rsid w:val="00040219"/>
    <w:rsid w:val="00043EFE"/>
    <w:rsid w:val="00045B13"/>
    <w:rsid w:val="0005209E"/>
    <w:rsid w:val="00053A67"/>
    <w:rsid w:val="000560D7"/>
    <w:rsid w:val="00063029"/>
    <w:rsid w:val="00064918"/>
    <w:rsid w:val="000657C9"/>
    <w:rsid w:val="000677F3"/>
    <w:rsid w:val="00071A9F"/>
    <w:rsid w:val="00072C1D"/>
    <w:rsid w:val="00073F56"/>
    <w:rsid w:val="00074833"/>
    <w:rsid w:val="00074BB3"/>
    <w:rsid w:val="000847BD"/>
    <w:rsid w:val="00086CD2"/>
    <w:rsid w:val="000916FA"/>
    <w:rsid w:val="00094A16"/>
    <w:rsid w:val="000A1BC2"/>
    <w:rsid w:val="000A1EEA"/>
    <w:rsid w:val="000A42C1"/>
    <w:rsid w:val="000A5D3F"/>
    <w:rsid w:val="000A624B"/>
    <w:rsid w:val="000A7DCB"/>
    <w:rsid w:val="000B3BBF"/>
    <w:rsid w:val="000B456B"/>
    <w:rsid w:val="000B5D72"/>
    <w:rsid w:val="000B5EA4"/>
    <w:rsid w:val="000C1617"/>
    <w:rsid w:val="000C716B"/>
    <w:rsid w:val="000D758B"/>
    <w:rsid w:val="000D7C06"/>
    <w:rsid w:val="000E2BFE"/>
    <w:rsid w:val="000E4379"/>
    <w:rsid w:val="000F15A4"/>
    <w:rsid w:val="000F674E"/>
    <w:rsid w:val="000F7D8A"/>
    <w:rsid w:val="0010412D"/>
    <w:rsid w:val="00106C83"/>
    <w:rsid w:val="00107691"/>
    <w:rsid w:val="00110A36"/>
    <w:rsid w:val="00116BBC"/>
    <w:rsid w:val="001173FB"/>
    <w:rsid w:val="00120ED4"/>
    <w:rsid w:val="001211B9"/>
    <w:rsid w:val="00124E25"/>
    <w:rsid w:val="0012509E"/>
    <w:rsid w:val="00132A80"/>
    <w:rsid w:val="00140C78"/>
    <w:rsid w:val="00141435"/>
    <w:rsid w:val="00142482"/>
    <w:rsid w:val="0014452C"/>
    <w:rsid w:val="00147332"/>
    <w:rsid w:val="00147843"/>
    <w:rsid w:val="0015091D"/>
    <w:rsid w:val="00152E69"/>
    <w:rsid w:val="001559AF"/>
    <w:rsid w:val="001626C3"/>
    <w:rsid w:val="00162FEA"/>
    <w:rsid w:val="0016325C"/>
    <w:rsid w:val="00163582"/>
    <w:rsid w:val="00164F52"/>
    <w:rsid w:val="00170EB8"/>
    <w:rsid w:val="00171F92"/>
    <w:rsid w:val="00172647"/>
    <w:rsid w:val="00173B2D"/>
    <w:rsid w:val="001745FB"/>
    <w:rsid w:val="00176867"/>
    <w:rsid w:val="00176C17"/>
    <w:rsid w:val="00182C50"/>
    <w:rsid w:val="00184D21"/>
    <w:rsid w:val="00185E2C"/>
    <w:rsid w:val="0019024A"/>
    <w:rsid w:val="00190BEF"/>
    <w:rsid w:val="00193D12"/>
    <w:rsid w:val="00193E91"/>
    <w:rsid w:val="0019553A"/>
    <w:rsid w:val="00195E6A"/>
    <w:rsid w:val="001A3111"/>
    <w:rsid w:val="001B039E"/>
    <w:rsid w:val="001B12FC"/>
    <w:rsid w:val="001B304F"/>
    <w:rsid w:val="001B752C"/>
    <w:rsid w:val="001C1664"/>
    <w:rsid w:val="001C3E62"/>
    <w:rsid w:val="001C50FE"/>
    <w:rsid w:val="001C6FF4"/>
    <w:rsid w:val="001D5BFA"/>
    <w:rsid w:val="001D6041"/>
    <w:rsid w:val="001E69BE"/>
    <w:rsid w:val="001F01AF"/>
    <w:rsid w:val="001F5868"/>
    <w:rsid w:val="001F7DE6"/>
    <w:rsid w:val="002057D0"/>
    <w:rsid w:val="00206BA4"/>
    <w:rsid w:val="00207FEB"/>
    <w:rsid w:val="00212422"/>
    <w:rsid w:val="002179FF"/>
    <w:rsid w:val="002204B0"/>
    <w:rsid w:val="00223297"/>
    <w:rsid w:val="002306E6"/>
    <w:rsid w:val="00232FC7"/>
    <w:rsid w:val="00233CB0"/>
    <w:rsid w:val="00236BD9"/>
    <w:rsid w:val="00237BF1"/>
    <w:rsid w:val="00241604"/>
    <w:rsid w:val="002431D6"/>
    <w:rsid w:val="00244D4E"/>
    <w:rsid w:val="00250730"/>
    <w:rsid w:val="00250D15"/>
    <w:rsid w:val="00265073"/>
    <w:rsid w:val="00265C18"/>
    <w:rsid w:val="00265C6A"/>
    <w:rsid w:val="00265D1B"/>
    <w:rsid w:val="0027222D"/>
    <w:rsid w:val="00272467"/>
    <w:rsid w:val="00276006"/>
    <w:rsid w:val="002815C3"/>
    <w:rsid w:val="00281CAB"/>
    <w:rsid w:val="00294E0C"/>
    <w:rsid w:val="00296F69"/>
    <w:rsid w:val="00297068"/>
    <w:rsid w:val="002A0F35"/>
    <w:rsid w:val="002A182C"/>
    <w:rsid w:val="002A6C95"/>
    <w:rsid w:val="002A6D1F"/>
    <w:rsid w:val="002B09CF"/>
    <w:rsid w:val="002B547B"/>
    <w:rsid w:val="002B730B"/>
    <w:rsid w:val="002C74E5"/>
    <w:rsid w:val="002D22C6"/>
    <w:rsid w:val="002D2422"/>
    <w:rsid w:val="002D2F23"/>
    <w:rsid w:val="002D7E20"/>
    <w:rsid w:val="002E429A"/>
    <w:rsid w:val="002F1F64"/>
    <w:rsid w:val="002F777A"/>
    <w:rsid w:val="00300747"/>
    <w:rsid w:val="00306954"/>
    <w:rsid w:val="003137F0"/>
    <w:rsid w:val="00313F4B"/>
    <w:rsid w:val="003157D6"/>
    <w:rsid w:val="00317573"/>
    <w:rsid w:val="003225E2"/>
    <w:rsid w:val="00322D74"/>
    <w:rsid w:val="0033711F"/>
    <w:rsid w:val="00342D8C"/>
    <w:rsid w:val="0035027D"/>
    <w:rsid w:val="003513B3"/>
    <w:rsid w:val="003550FD"/>
    <w:rsid w:val="003576E8"/>
    <w:rsid w:val="003577C6"/>
    <w:rsid w:val="0036579F"/>
    <w:rsid w:val="00365D1D"/>
    <w:rsid w:val="0037037F"/>
    <w:rsid w:val="00370EE1"/>
    <w:rsid w:val="0037155A"/>
    <w:rsid w:val="00374C1C"/>
    <w:rsid w:val="003766FA"/>
    <w:rsid w:val="00381B06"/>
    <w:rsid w:val="00383316"/>
    <w:rsid w:val="003870E2"/>
    <w:rsid w:val="0039086B"/>
    <w:rsid w:val="003931CA"/>
    <w:rsid w:val="00395168"/>
    <w:rsid w:val="00397F02"/>
    <w:rsid w:val="003A0723"/>
    <w:rsid w:val="003A0736"/>
    <w:rsid w:val="003A6194"/>
    <w:rsid w:val="003A7E26"/>
    <w:rsid w:val="003B5816"/>
    <w:rsid w:val="003B6534"/>
    <w:rsid w:val="003B7016"/>
    <w:rsid w:val="003C2833"/>
    <w:rsid w:val="003C76B1"/>
    <w:rsid w:val="003E2D7F"/>
    <w:rsid w:val="003E3288"/>
    <w:rsid w:val="003E3FF0"/>
    <w:rsid w:val="003E6F72"/>
    <w:rsid w:val="003E78AA"/>
    <w:rsid w:val="003F07FC"/>
    <w:rsid w:val="003F0AF3"/>
    <w:rsid w:val="003F1022"/>
    <w:rsid w:val="003F305C"/>
    <w:rsid w:val="00400AD5"/>
    <w:rsid w:val="00400E55"/>
    <w:rsid w:val="004021AE"/>
    <w:rsid w:val="004023F7"/>
    <w:rsid w:val="00407983"/>
    <w:rsid w:val="0041155B"/>
    <w:rsid w:val="0041291E"/>
    <w:rsid w:val="00414853"/>
    <w:rsid w:val="004148B6"/>
    <w:rsid w:val="0042712A"/>
    <w:rsid w:val="00432877"/>
    <w:rsid w:val="00434D6C"/>
    <w:rsid w:val="0044139B"/>
    <w:rsid w:val="004434FD"/>
    <w:rsid w:val="004439BA"/>
    <w:rsid w:val="00447F87"/>
    <w:rsid w:val="004512E9"/>
    <w:rsid w:val="00452731"/>
    <w:rsid w:val="0046078B"/>
    <w:rsid w:val="00461201"/>
    <w:rsid w:val="0047263A"/>
    <w:rsid w:val="00473EE1"/>
    <w:rsid w:val="004747AC"/>
    <w:rsid w:val="00484C5C"/>
    <w:rsid w:val="0048561D"/>
    <w:rsid w:val="004860E1"/>
    <w:rsid w:val="0048753B"/>
    <w:rsid w:val="00490857"/>
    <w:rsid w:val="004941BC"/>
    <w:rsid w:val="00494ED5"/>
    <w:rsid w:val="00497A0B"/>
    <w:rsid w:val="004A213F"/>
    <w:rsid w:val="004A7C81"/>
    <w:rsid w:val="004B5D7F"/>
    <w:rsid w:val="004B617A"/>
    <w:rsid w:val="004B7A88"/>
    <w:rsid w:val="004C7999"/>
    <w:rsid w:val="004C7A43"/>
    <w:rsid w:val="004D59E5"/>
    <w:rsid w:val="004E29B4"/>
    <w:rsid w:val="004E36CA"/>
    <w:rsid w:val="004E5D29"/>
    <w:rsid w:val="004F2009"/>
    <w:rsid w:val="004F575B"/>
    <w:rsid w:val="004F67A4"/>
    <w:rsid w:val="004F78F0"/>
    <w:rsid w:val="00500D56"/>
    <w:rsid w:val="0051046B"/>
    <w:rsid w:val="00510F5F"/>
    <w:rsid w:val="00514AF2"/>
    <w:rsid w:val="00514D8F"/>
    <w:rsid w:val="00515021"/>
    <w:rsid w:val="0052052E"/>
    <w:rsid w:val="00523705"/>
    <w:rsid w:val="00525177"/>
    <w:rsid w:val="00525869"/>
    <w:rsid w:val="00533118"/>
    <w:rsid w:val="00535B6D"/>
    <w:rsid w:val="00535D5C"/>
    <w:rsid w:val="00535FDD"/>
    <w:rsid w:val="00540775"/>
    <w:rsid w:val="0054346E"/>
    <w:rsid w:val="005436B4"/>
    <w:rsid w:val="0054765C"/>
    <w:rsid w:val="0055474E"/>
    <w:rsid w:val="0056069F"/>
    <w:rsid w:val="00561AC7"/>
    <w:rsid w:val="00561F20"/>
    <w:rsid w:val="005632B4"/>
    <w:rsid w:val="00567AE8"/>
    <w:rsid w:val="00570628"/>
    <w:rsid w:val="00571097"/>
    <w:rsid w:val="005716EF"/>
    <w:rsid w:val="00571731"/>
    <w:rsid w:val="00573839"/>
    <w:rsid w:val="00573952"/>
    <w:rsid w:val="00573B99"/>
    <w:rsid w:val="00576322"/>
    <w:rsid w:val="005763E3"/>
    <w:rsid w:val="00576473"/>
    <w:rsid w:val="00581D4F"/>
    <w:rsid w:val="00581E2E"/>
    <w:rsid w:val="005854AA"/>
    <w:rsid w:val="005878A8"/>
    <w:rsid w:val="005922E4"/>
    <w:rsid w:val="0059632F"/>
    <w:rsid w:val="005A00FA"/>
    <w:rsid w:val="005A3134"/>
    <w:rsid w:val="005A3A29"/>
    <w:rsid w:val="005A449B"/>
    <w:rsid w:val="005A5642"/>
    <w:rsid w:val="005A62CC"/>
    <w:rsid w:val="005A732C"/>
    <w:rsid w:val="005A7BA6"/>
    <w:rsid w:val="005B382F"/>
    <w:rsid w:val="005B5456"/>
    <w:rsid w:val="005B637E"/>
    <w:rsid w:val="005C25F0"/>
    <w:rsid w:val="005D0BD9"/>
    <w:rsid w:val="005D233B"/>
    <w:rsid w:val="005D3407"/>
    <w:rsid w:val="005E026A"/>
    <w:rsid w:val="005E213B"/>
    <w:rsid w:val="005E3B2D"/>
    <w:rsid w:val="005E7695"/>
    <w:rsid w:val="005E7D7B"/>
    <w:rsid w:val="005E7DC2"/>
    <w:rsid w:val="005F086C"/>
    <w:rsid w:val="005F12F4"/>
    <w:rsid w:val="005F3856"/>
    <w:rsid w:val="005F4548"/>
    <w:rsid w:val="005F745D"/>
    <w:rsid w:val="005F7808"/>
    <w:rsid w:val="006051B1"/>
    <w:rsid w:val="006115BE"/>
    <w:rsid w:val="00623842"/>
    <w:rsid w:val="00624200"/>
    <w:rsid w:val="00630767"/>
    <w:rsid w:val="006308B5"/>
    <w:rsid w:val="00630F23"/>
    <w:rsid w:val="006325C7"/>
    <w:rsid w:val="0063454F"/>
    <w:rsid w:val="0063529A"/>
    <w:rsid w:val="00635C1A"/>
    <w:rsid w:val="0063617E"/>
    <w:rsid w:val="00642AFA"/>
    <w:rsid w:val="006454E2"/>
    <w:rsid w:val="00645687"/>
    <w:rsid w:val="00645AE4"/>
    <w:rsid w:val="00645E18"/>
    <w:rsid w:val="00651981"/>
    <w:rsid w:val="006555D4"/>
    <w:rsid w:val="00655B9C"/>
    <w:rsid w:val="00656E9C"/>
    <w:rsid w:val="0065711B"/>
    <w:rsid w:val="0065751A"/>
    <w:rsid w:val="006578B8"/>
    <w:rsid w:val="006600C9"/>
    <w:rsid w:val="00661DFD"/>
    <w:rsid w:val="006654C5"/>
    <w:rsid w:val="0066738E"/>
    <w:rsid w:val="00673E2C"/>
    <w:rsid w:val="0067627C"/>
    <w:rsid w:val="006779A3"/>
    <w:rsid w:val="00680153"/>
    <w:rsid w:val="00680E66"/>
    <w:rsid w:val="00680E84"/>
    <w:rsid w:val="00686BF7"/>
    <w:rsid w:val="00687E01"/>
    <w:rsid w:val="00687E7A"/>
    <w:rsid w:val="00691DC4"/>
    <w:rsid w:val="00693020"/>
    <w:rsid w:val="00694C5E"/>
    <w:rsid w:val="006A44A8"/>
    <w:rsid w:val="006A556B"/>
    <w:rsid w:val="006B06A9"/>
    <w:rsid w:val="006B12C3"/>
    <w:rsid w:val="006B2218"/>
    <w:rsid w:val="006B5E32"/>
    <w:rsid w:val="006B62D1"/>
    <w:rsid w:val="006B66B7"/>
    <w:rsid w:val="006C25F2"/>
    <w:rsid w:val="006C28A8"/>
    <w:rsid w:val="006C3290"/>
    <w:rsid w:val="006C41BB"/>
    <w:rsid w:val="006C5165"/>
    <w:rsid w:val="006C5B7F"/>
    <w:rsid w:val="006D1052"/>
    <w:rsid w:val="006D36AD"/>
    <w:rsid w:val="006D3EFD"/>
    <w:rsid w:val="006E0383"/>
    <w:rsid w:val="006E360B"/>
    <w:rsid w:val="006E6E68"/>
    <w:rsid w:val="006F2E51"/>
    <w:rsid w:val="00704D7D"/>
    <w:rsid w:val="00705124"/>
    <w:rsid w:val="00706418"/>
    <w:rsid w:val="00713EB4"/>
    <w:rsid w:val="00721FD3"/>
    <w:rsid w:val="0073038C"/>
    <w:rsid w:val="00732AE0"/>
    <w:rsid w:val="00733ED7"/>
    <w:rsid w:val="00735196"/>
    <w:rsid w:val="00741984"/>
    <w:rsid w:val="00744DE3"/>
    <w:rsid w:val="00744F5C"/>
    <w:rsid w:val="00745F9C"/>
    <w:rsid w:val="00753E1B"/>
    <w:rsid w:val="00755CFE"/>
    <w:rsid w:val="007576CC"/>
    <w:rsid w:val="00757A6C"/>
    <w:rsid w:val="007642CA"/>
    <w:rsid w:val="00767512"/>
    <w:rsid w:val="00770232"/>
    <w:rsid w:val="007734F2"/>
    <w:rsid w:val="00773866"/>
    <w:rsid w:val="007746F3"/>
    <w:rsid w:val="00783DB8"/>
    <w:rsid w:val="00784981"/>
    <w:rsid w:val="00786BFC"/>
    <w:rsid w:val="00786EDD"/>
    <w:rsid w:val="00791967"/>
    <w:rsid w:val="00794093"/>
    <w:rsid w:val="007A1320"/>
    <w:rsid w:val="007A132D"/>
    <w:rsid w:val="007A2DEE"/>
    <w:rsid w:val="007A3217"/>
    <w:rsid w:val="007A3C6B"/>
    <w:rsid w:val="007A53C6"/>
    <w:rsid w:val="007A5D10"/>
    <w:rsid w:val="007B0257"/>
    <w:rsid w:val="007B046C"/>
    <w:rsid w:val="007B1094"/>
    <w:rsid w:val="007C3285"/>
    <w:rsid w:val="007C3C5D"/>
    <w:rsid w:val="007C48A8"/>
    <w:rsid w:val="007C5895"/>
    <w:rsid w:val="007D4B1A"/>
    <w:rsid w:val="007D5A7E"/>
    <w:rsid w:val="007D6D01"/>
    <w:rsid w:val="007E4672"/>
    <w:rsid w:val="007E481F"/>
    <w:rsid w:val="007E49DC"/>
    <w:rsid w:val="007E79E0"/>
    <w:rsid w:val="007F113A"/>
    <w:rsid w:val="007F4945"/>
    <w:rsid w:val="008033B5"/>
    <w:rsid w:val="008040D7"/>
    <w:rsid w:val="00806259"/>
    <w:rsid w:val="00813008"/>
    <w:rsid w:val="008151EE"/>
    <w:rsid w:val="008232A7"/>
    <w:rsid w:val="00823C67"/>
    <w:rsid w:val="00830E9A"/>
    <w:rsid w:val="00842945"/>
    <w:rsid w:val="008504BF"/>
    <w:rsid w:val="00854881"/>
    <w:rsid w:val="00860017"/>
    <w:rsid w:val="00860781"/>
    <w:rsid w:val="00864940"/>
    <w:rsid w:val="008658AB"/>
    <w:rsid w:val="0086732C"/>
    <w:rsid w:val="00870BCE"/>
    <w:rsid w:val="00871B22"/>
    <w:rsid w:val="00872318"/>
    <w:rsid w:val="008818E5"/>
    <w:rsid w:val="00891146"/>
    <w:rsid w:val="00892716"/>
    <w:rsid w:val="00892A46"/>
    <w:rsid w:val="00892EC0"/>
    <w:rsid w:val="00897E00"/>
    <w:rsid w:val="008A2E05"/>
    <w:rsid w:val="008A5900"/>
    <w:rsid w:val="008A6CD3"/>
    <w:rsid w:val="008A7F63"/>
    <w:rsid w:val="008B4369"/>
    <w:rsid w:val="008B4767"/>
    <w:rsid w:val="008B6C03"/>
    <w:rsid w:val="008C043C"/>
    <w:rsid w:val="008C3E99"/>
    <w:rsid w:val="008C5506"/>
    <w:rsid w:val="008C6ADE"/>
    <w:rsid w:val="008C7655"/>
    <w:rsid w:val="008D0504"/>
    <w:rsid w:val="008D1242"/>
    <w:rsid w:val="008D29E7"/>
    <w:rsid w:val="008D581C"/>
    <w:rsid w:val="008D7ADE"/>
    <w:rsid w:val="008E1086"/>
    <w:rsid w:val="008E42A0"/>
    <w:rsid w:val="008E5E12"/>
    <w:rsid w:val="008E612C"/>
    <w:rsid w:val="009003DC"/>
    <w:rsid w:val="00900442"/>
    <w:rsid w:val="00913FDD"/>
    <w:rsid w:val="0091508D"/>
    <w:rsid w:val="00917A7E"/>
    <w:rsid w:val="00921920"/>
    <w:rsid w:val="00923870"/>
    <w:rsid w:val="009244D0"/>
    <w:rsid w:val="00925D7B"/>
    <w:rsid w:val="009304BA"/>
    <w:rsid w:val="00932505"/>
    <w:rsid w:val="00935893"/>
    <w:rsid w:val="00940E7B"/>
    <w:rsid w:val="0094221F"/>
    <w:rsid w:val="009439FA"/>
    <w:rsid w:val="00947151"/>
    <w:rsid w:val="00950D04"/>
    <w:rsid w:val="009512EE"/>
    <w:rsid w:val="00960EE9"/>
    <w:rsid w:val="009634A5"/>
    <w:rsid w:val="00963DB7"/>
    <w:rsid w:val="009650BA"/>
    <w:rsid w:val="0097271B"/>
    <w:rsid w:val="009760EC"/>
    <w:rsid w:val="0098694A"/>
    <w:rsid w:val="00991F7D"/>
    <w:rsid w:val="009A007D"/>
    <w:rsid w:val="009A06C6"/>
    <w:rsid w:val="009A0FE6"/>
    <w:rsid w:val="009A2D92"/>
    <w:rsid w:val="009B5B08"/>
    <w:rsid w:val="009B64A8"/>
    <w:rsid w:val="009B786E"/>
    <w:rsid w:val="009C0730"/>
    <w:rsid w:val="009C3D57"/>
    <w:rsid w:val="009D16E4"/>
    <w:rsid w:val="009D1D83"/>
    <w:rsid w:val="009D23E4"/>
    <w:rsid w:val="009D29DF"/>
    <w:rsid w:val="009E3643"/>
    <w:rsid w:val="009F64C4"/>
    <w:rsid w:val="00A00358"/>
    <w:rsid w:val="00A02D62"/>
    <w:rsid w:val="00A079B3"/>
    <w:rsid w:val="00A123AD"/>
    <w:rsid w:val="00A165E1"/>
    <w:rsid w:val="00A207D9"/>
    <w:rsid w:val="00A21155"/>
    <w:rsid w:val="00A274D6"/>
    <w:rsid w:val="00A27B50"/>
    <w:rsid w:val="00A27C9B"/>
    <w:rsid w:val="00A312E0"/>
    <w:rsid w:val="00A31973"/>
    <w:rsid w:val="00A33C39"/>
    <w:rsid w:val="00A363CE"/>
    <w:rsid w:val="00A3784E"/>
    <w:rsid w:val="00A41842"/>
    <w:rsid w:val="00A42D1F"/>
    <w:rsid w:val="00A478E1"/>
    <w:rsid w:val="00A55659"/>
    <w:rsid w:val="00A6628B"/>
    <w:rsid w:val="00A67041"/>
    <w:rsid w:val="00A730D1"/>
    <w:rsid w:val="00A76C80"/>
    <w:rsid w:val="00A83216"/>
    <w:rsid w:val="00A86859"/>
    <w:rsid w:val="00A92A3C"/>
    <w:rsid w:val="00A92B34"/>
    <w:rsid w:val="00A95D7C"/>
    <w:rsid w:val="00AA1770"/>
    <w:rsid w:val="00AA2674"/>
    <w:rsid w:val="00AA6565"/>
    <w:rsid w:val="00AB17CF"/>
    <w:rsid w:val="00AB3F85"/>
    <w:rsid w:val="00AC09CE"/>
    <w:rsid w:val="00AC2182"/>
    <w:rsid w:val="00AC25FD"/>
    <w:rsid w:val="00AC7FA9"/>
    <w:rsid w:val="00AD11BA"/>
    <w:rsid w:val="00AD3449"/>
    <w:rsid w:val="00AD5BDA"/>
    <w:rsid w:val="00AE5C84"/>
    <w:rsid w:val="00AF3134"/>
    <w:rsid w:val="00AF5858"/>
    <w:rsid w:val="00B04258"/>
    <w:rsid w:val="00B143BF"/>
    <w:rsid w:val="00B14582"/>
    <w:rsid w:val="00B14C98"/>
    <w:rsid w:val="00B170B5"/>
    <w:rsid w:val="00B22C15"/>
    <w:rsid w:val="00B27904"/>
    <w:rsid w:val="00B423F3"/>
    <w:rsid w:val="00B429E9"/>
    <w:rsid w:val="00B43155"/>
    <w:rsid w:val="00B43493"/>
    <w:rsid w:val="00B43894"/>
    <w:rsid w:val="00B47C13"/>
    <w:rsid w:val="00B50807"/>
    <w:rsid w:val="00B510FD"/>
    <w:rsid w:val="00B54C34"/>
    <w:rsid w:val="00B57F28"/>
    <w:rsid w:val="00B62772"/>
    <w:rsid w:val="00B63DF1"/>
    <w:rsid w:val="00B668A0"/>
    <w:rsid w:val="00B675D9"/>
    <w:rsid w:val="00B705B2"/>
    <w:rsid w:val="00B84200"/>
    <w:rsid w:val="00B84CB3"/>
    <w:rsid w:val="00B91506"/>
    <w:rsid w:val="00B927EB"/>
    <w:rsid w:val="00B928F5"/>
    <w:rsid w:val="00B935B2"/>
    <w:rsid w:val="00B95F89"/>
    <w:rsid w:val="00B970FC"/>
    <w:rsid w:val="00BA45C0"/>
    <w:rsid w:val="00BA6217"/>
    <w:rsid w:val="00BB1241"/>
    <w:rsid w:val="00BB42C2"/>
    <w:rsid w:val="00BB5275"/>
    <w:rsid w:val="00BB55D5"/>
    <w:rsid w:val="00BB57CC"/>
    <w:rsid w:val="00BB6B48"/>
    <w:rsid w:val="00BB793E"/>
    <w:rsid w:val="00BC23D6"/>
    <w:rsid w:val="00BC3348"/>
    <w:rsid w:val="00BC4787"/>
    <w:rsid w:val="00BC4ABA"/>
    <w:rsid w:val="00BC4F53"/>
    <w:rsid w:val="00BC62CC"/>
    <w:rsid w:val="00BD145D"/>
    <w:rsid w:val="00BD5856"/>
    <w:rsid w:val="00BD737C"/>
    <w:rsid w:val="00BE41C6"/>
    <w:rsid w:val="00BF155F"/>
    <w:rsid w:val="00BF1A61"/>
    <w:rsid w:val="00BF4244"/>
    <w:rsid w:val="00BF696F"/>
    <w:rsid w:val="00C013F4"/>
    <w:rsid w:val="00C01ED8"/>
    <w:rsid w:val="00C04A13"/>
    <w:rsid w:val="00C06FE8"/>
    <w:rsid w:val="00C07523"/>
    <w:rsid w:val="00C11CEC"/>
    <w:rsid w:val="00C13D46"/>
    <w:rsid w:val="00C21AA3"/>
    <w:rsid w:val="00C32E57"/>
    <w:rsid w:val="00C350D0"/>
    <w:rsid w:val="00C362CA"/>
    <w:rsid w:val="00C367AF"/>
    <w:rsid w:val="00C37089"/>
    <w:rsid w:val="00C3791D"/>
    <w:rsid w:val="00C430EF"/>
    <w:rsid w:val="00C454AD"/>
    <w:rsid w:val="00C458A2"/>
    <w:rsid w:val="00C516C2"/>
    <w:rsid w:val="00C52C56"/>
    <w:rsid w:val="00C53499"/>
    <w:rsid w:val="00C571FC"/>
    <w:rsid w:val="00C6148B"/>
    <w:rsid w:val="00C64C9A"/>
    <w:rsid w:val="00C660E7"/>
    <w:rsid w:val="00C67CAB"/>
    <w:rsid w:val="00C70390"/>
    <w:rsid w:val="00C7091C"/>
    <w:rsid w:val="00C766B0"/>
    <w:rsid w:val="00C80F27"/>
    <w:rsid w:val="00C86207"/>
    <w:rsid w:val="00C90616"/>
    <w:rsid w:val="00C92A26"/>
    <w:rsid w:val="00C97EB0"/>
    <w:rsid w:val="00CA0458"/>
    <w:rsid w:val="00CA091E"/>
    <w:rsid w:val="00CA4D93"/>
    <w:rsid w:val="00CB2B5E"/>
    <w:rsid w:val="00CB34B0"/>
    <w:rsid w:val="00CB35EF"/>
    <w:rsid w:val="00CB3D6A"/>
    <w:rsid w:val="00CB6FA8"/>
    <w:rsid w:val="00CB722D"/>
    <w:rsid w:val="00CB7E40"/>
    <w:rsid w:val="00CC0BE2"/>
    <w:rsid w:val="00CC10D3"/>
    <w:rsid w:val="00CC3902"/>
    <w:rsid w:val="00CC6A12"/>
    <w:rsid w:val="00CC7462"/>
    <w:rsid w:val="00CD33BB"/>
    <w:rsid w:val="00CD7338"/>
    <w:rsid w:val="00CD740E"/>
    <w:rsid w:val="00CE121D"/>
    <w:rsid w:val="00CE1B28"/>
    <w:rsid w:val="00CE61A1"/>
    <w:rsid w:val="00CE7CDA"/>
    <w:rsid w:val="00CE7D76"/>
    <w:rsid w:val="00D0009A"/>
    <w:rsid w:val="00D01BA0"/>
    <w:rsid w:val="00D10B2C"/>
    <w:rsid w:val="00D159C6"/>
    <w:rsid w:val="00D16AE6"/>
    <w:rsid w:val="00D23D1A"/>
    <w:rsid w:val="00D34E1E"/>
    <w:rsid w:val="00D43DF9"/>
    <w:rsid w:val="00D50E4B"/>
    <w:rsid w:val="00D540FB"/>
    <w:rsid w:val="00D54ABE"/>
    <w:rsid w:val="00D55331"/>
    <w:rsid w:val="00D6032D"/>
    <w:rsid w:val="00D6236C"/>
    <w:rsid w:val="00D65E6D"/>
    <w:rsid w:val="00D6680C"/>
    <w:rsid w:val="00D70F60"/>
    <w:rsid w:val="00D73A47"/>
    <w:rsid w:val="00D7498D"/>
    <w:rsid w:val="00D74E0E"/>
    <w:rsid w:val="00D86C25"/>
    <w:rsid w:val="00D908DD"/>
    <w:rsid w:val="00D934CB"/>
    <w:rsid w:val="00DA0981"/>
    <w:rsid w:val="00DA3CB9"/>
    <w:rsid w:val="00DA525B"/>
    <w:rsid w:val="00DD14CB"/>
    <w:rsid w:val="00DD4B59"/>
    <w:rsid w:val="00DD622B"/>
    <w:rsid w:val="00DE3E36"/>
    <w:rsid w:val="00DE4955"/>
    <w:rsid w:val="00DF29BB"/>
    <w:rsid w:val="00DF2E26"/>
    <w:rsid w:val="00DF5818"/>
    <w:rsid w:val="00DF7F82"/>
    <w:rsid w:val="00E01F8B"/>
    <w:rsid w:val="00E021B3"/>
    <w:rsid w:val="00E02B09"/>
    <w:rsid w:val="00E04E95"/>
    <w:rsid w:val="00E06267"/>
    <w:rsid w:val="00E10B5C"/>
    <w:rsid w:val="00E1243E"/>
    <w:rsid w:val="00E13F07"/>
    <w:rsid w:val="00E1429F"/>
    <w:rsid w:val="00E17A59"/>
    <w:rsid w:val="00E254C3"/>
    <w:rsid w:val="00E25A9F"/>
    <w:rsid w:val="00E264EB"/>
    <w:rsid w:val="00E30939"/>
    <w:rsid w:val="00E30B0F"/>
    <w:rsid w:val="00E31BAA"/>
    <w:rsid w:val="00E335C8"/>
    <w:rsid w:val="00E346FF"/>
    <w:rsid w:val="00E36331"/>
    <w:rsid w:val="00E459A6"/>
    <w:rsid w:val="00E5169B"/>
    <w:rsid w:val="00E5353A"/>
    <w:rsid w:val="00E54BD5"/>
    <w:rsid w:val="00E55F75"/>
    <w:rsid w:val="00E635FA"/>
    <w:rsid w:val="00E73F8F"/>
    <w:rsid w:val="00E8001B"/>
    <w:rsid w:val="00E852A5"/>
    <w:rsid w:val="00E87053"/>
    <w:rsid w:val="00E872F2"/>
    <w:rsid w:val="00E90376"/>
    <w:rsid w:val="00E93958"/>
    <w:rsid w:val="00E94987"/>
    <w:rsid w:val="00EA5F1D"/>
    <w:rsid w:val="00EB143E"/>
    <w:rsid w:val="00EB445E"/>
    <w:rsid w:val="00EB5540"/>
    <w:rsid w:val="00EB55BE"/>
    <w:rsid w:val="00EC10CA"/>
    <w:rsid w:val="00EC196E"/>
    <w:rsid w:val="00EC1C50"/>
    <w:rsid w:val="00EC305D"/>
    <w:rsid w:val="00EC3D3A"/>
    <w:rsid w:val="00EC41E8"/>
    <w:rsid w:val="00EC6070"/>
    <w:rsid w:val="00ED27C1"/>
    <w:rsid w:val="00EE26F9"/>
    <w:rsid w:val="00EE6685"/>
    <w:rsid w:val="00EF0886"/>
    <w:rsid w:val="00EF573F"/>
    <w:rsid w:val="00EF7509"/>
    <w:rsid w:val="00EF766E"/>
    <w:rsid w:val="00F06459"/>
    <w:rsid w:val="00F06BD3"/>
    <w:rsid w:val="00F12F9B"/>
    <w:rsid w:val="00F23A31"/>
    <w:rsid w:val="00F27C2E"/>
    <w:rsid w:val="00F30CE4"/>
    <w:rsid w:val="00F35CC0"/>
    <w:rsid w:val="00F36D88"/>
    <w:rsid w:val="00F43219"/>
    <w:rsid w:val="00F50CA7"/>
    <w:rsid w:val="00F52FAC"/>
    <w:rsid w:val="00F55975"/>
    <w:rsid w:val="00F6332D"/>
    <w:rsid w:val="00F65182"/>
    <w:rsid w:val="00F67713"/>
    <w:rsid w:val="00F706F6"/>
    <w:rsid w:val="00F74F11"/>
    <w:rsid w:val="00F77FB3"/>
    <w:rsid w:val="00F845D6"/>
    <w:rsid w:val="00F87E17"/>
    <w:rsid w:val="00F923B3"/>
    <w:rsid w:val="00F92DD0"/>
    <w:rsid w:val="00F9657C"/>
    <w:rsid w:val="00F968A0"/>
    <w:rsid w:val="00F9732F"/>
    <w:rsid w:val="00FA5CD6"/>
    <w:rsid w:val="00FB176D"/>
    <w:rsid w:val="00FB17B2"/>
    <w:rsid w:val="00FB40D2"/>
    <w:rsid w:val="00FC0EAF"/>
    <w:rsid w:val="00FC131A"/>
    <w:rsid w:val="00FC19AE"/>
    <w:rsid w:val="00FC60A9"/>
    <w:rsid w:val="00FD089B"/>
    <w:rsid w:val="00FD16E6"/>
    <w:rsid w:val="00FD3910"/>
    <w:rsid w:val="00FE63F2"/>
    <w:rsid w:val="00FF55E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237BF1"/>
    <w:pPr>
      <w:tabs>
        <w:tab w:val="center" w:pos="4703"/>
        <w:tab w:val="right" w:pos="94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n-tteCar">
    <w:name w:val="En-tête Car"/>
    <w:basedOn w:val="Policepardfaut"/>
    <w:link w:val="En-tte"/>
    <w:rsid w:val="00237BF1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37B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37BF1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rsid w:val="00A378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link w:val="PieddepageCar"/>
    <w:uiPriority w:val="99"/>
    <w:unhideWhenUsed/>
    <w:rsid w:val="004726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7263A"/>
  </w:style>
  <w:style w:type="character" w:styleId="Lienhypertexte">
    <w:name w:val="Hyperlink"/>
    <w:basedOn w:val="Policepardfaut"/>
    <w:rsid w:val="00397F02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4747AC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6B66B7"/>
    <w:rPr>
      <w:color w:val="808080"/>
    </w:rPr>
  </w:style>
  <w:style w:type="paragraph" w:customStyle="1" w:styleId="TableParagraph">
    <w:name w:val="Table Paragraph"/>
    <w:basedOn w:val="Normal"/>
    <w:uiPriority w:val="1"/>
    <w:qFormat/>
    <w:rsid w:val="00D934CB"/>
    <w:pPr>
      <w:widowControl w:val="0"/>
      <w:autoSpaceDE w:val="0"/>
      <w:autoSpaceDN w:val="0"/>
      <w:spacing w:before="135" w:after="0" w:line="240" w:lineRule="auto"/>
      <w:ind w:left="355"/>
    </w:pPr>
    <w:rPr>
      <w:rFonts w:ascii="Times New Roman" w:eastAsia="Times New Roman" w:hAnsi="Times New Roman" w:cs="Times New Roman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237BF1"/>
    <w:pPr>
      <w:tabs>
        <w:tab w:val="center" w:pos="4703"/>
        <w:tab w:val="right" w:pos="94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n-tteCar">
    <w:name w:val="En-tête Car"/>
    <w:basedOn w:val="Policepardfaut"/>
    <w:link w:val="En-tte"/>
    <w:rsid w:val="00237BF1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37B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37BF1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rsid w:val="00A378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link w:val="PieddepageCar"/>
    <w:uiPriority w:val="99"/>
    <w:unhideWhenUsed/>
    <w:rsid w:val="004726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7263A"/>
  </w:style>
  <w:style w:type="character" w:styleId="Lienhypertexte">
    <w:name w:val="Hyperlink"/>
    <w:basedOn w:val="Policepardfaut"/>
    <w:rsid w:val="00397F02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4747AC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6B66B7"/>
    <w:rPr>
      <w:color w:val="808080"/>
    </w:rPr>
  </w:style>
  <w:style w:type="paragraph" w:customStyle="1" w:styleId="TableParagraph">
    <w:name w:val="Table Paragraph"/>
    <w:basedOn w:val="Normal"/>
    <w:uiPriority w:val="1"/>
    <w:qFormat/>
    <w:rsid w:val="00D934CB"/>
    <w:pPr>
      <w:widowControl w:val="0"/>
      <w:autoSpaceDE w:val="0"/>
      <w:autoSpaceDN w:val="0"/>
      <w:spacing w:before="135" w:after="0" w:line="240" w:lineRule="auto"/>
      <w:ind w:left="355"/>
    </w:pPr>
    <w:rPr>
      <w:rFonts w:ascii="Times New Roman" w:eastAsia="Times New Roman" w:hAnsi="Times New Roman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34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53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37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18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1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3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numbering" Target="numbering.xml"/><Relationship Id="rId7" Type="http://schemas.openxmlformats.org/officeDocument/2006/relationships/webSettings" Target="webSetting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microsoft.com/office/2007/relationships/stylesWithEffects" Target="stylesWithEffects.xml"/><Relationship Id="rId15" Type="http://schemas.openxmlformats.org/officeDocument/2006/relationships/image" Target="media/image5.png"/><Relationship Id="rId10" Type="http://schemas.openxmlformats.org/officeDocument/2006/relationships/image" Target="media/image1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48B7C1E-F9CE-4134-A128-F3ADA3CAF9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52</Words>
  <Characters>2491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T LYAZID</dc:creator>
  <cp:lastModifiedBy>A-H</cp:lastModifiedBy>
  <cp:revision>2</cp:revision>
  <cp:lastPrinted>2019-01-07T12:41:00Z</cp:lastPrinted>
  <dcterms:created xsi:type="dcterms:W3CDTF">2019-05-24T21:33:00Z</dcterms:created>
  <dcterms:modified xsi:type="dcterms:W3CDTF">2019-05-24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